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027D" w:rsidRPr="00D16202" w:rsidRDefault="0050027D" w:rsidP="0050027D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D16202">
        <w:rPr>
          <w:rFonts w:ascii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Pr="00D16202">
        <w:rPr>
          <w:rFonts w:ascii="Times New Roman" w:hAnsi="Times New Roman" w:cs="Times New Roman"/>
          <w:b/>
          <w:sz w:val="26"/>
          <w:szCs w:val="26"/>
          <w:u w:val="single"/>
        </w:rPr>
        <w:t xml:space="preserve"> 1</w:t>
      </w:r>
      <w:r w:rsidR="00D27407">
        <w:rPr>
          <w:rFonts w:ascii="Times New Roman" w:hAnsi="Times New Roman" w:cs="Times New Roman"/>
          <w:b/>
          <w:sz w:val="26"/>
          <w:szCs w:val="26"/>
          <w:u w:val="single"/>
        </w:rPr>
        <w:t>A</w:t>
      </w:r>
      <w:r w:rsidRPr="00D16202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kiểm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ra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oán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7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ghi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40"/>
        <w:gridCol w:w="940"/>
        <w:gridCol w:w="940"/>
        <w:gridCol w:w="940"/>
        <w:gridCol w:w="941"/>
        <w:gridCol w:w="941"/>
        <w:gridCol w:w="941"/>
        <w:gridCol w:w="941"/>
        <w:gridCol w:w="941"/>
        <w:gridCol w:w="941"/>
      </w:tblGrid>
      <w:tr w:rsidR="0050027D" w:rsidRPr="00D16202" w:rsidTr="00387FE5">
        <w:trPr>
          <w:trHeight w:val="551"/>
          <w:jc w:val="center"/>
        </w:trPr>
        <w:tc>
          <w:tcPr>
            <w:tcW w:w="940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940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940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940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941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941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941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941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941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941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  <w:tr w:rsidR="0050027D" w:rsidRPr="00D16202" w:rsidTr="00387FE5">
        <w:trPr>
          <w:trHeight w:val="539"/>
          <w:jc w:val="center"/>
        </w:trPr>
        <w:tc>
          <w:tcPr>
            <w:tcW w:w="940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940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940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940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941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941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941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941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941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941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</w:tr>
      <w:tr w:rsidR="0050027D" w:rsidRPr="00D16202" w:rsidTr="00387FE5">
        <w:trPr>
          <w:trHeight w:val="551"/>
          <w:jc w:val="center"/>
        </w:trPr>
        <w:tc>
          <w:tcPr>
            <w:tcW w:w="940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940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940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940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941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941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941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941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941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941" w:type="dxa"/>
            <w:vAlign w:val="center"/>
          </w:tcPr>
          <w:p w:rsidR="0050027D" w:rsidRPr="00D16202" w:rsidRDefault="0050027D" w:rsidP="00387FE5">
            <w:pPr>
              <w:spacing w:after="0"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</w:tr>
    </w:tbl>
    <w:p w:rsidR="00006DE7" w:rsidRPr="00D16202" w:rsidRDefault="004D06D9" w:rsidP="000713BE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</w:rPr>
        <w:t>)</w:t>
      </w:r>
      <w:r w:rsidR="0050027D" w:rsidRPr="00D16202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>Dấu</w:t>
      </w:r>
      <w:proofErr w:type="spellEnd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>hiệu</w:t>
      </w:r>
      <w:proofErr w:type="spellEnd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 xml:space="preserve"> ở </w:t>
      </w:r>
      <w:proofErr w:type="spellStart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>đây</w:t>
      </w:r>
      <w:proofErr w:type="spellEnd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proofErr w:type="spellStart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>gì</w:t>
      </w:r>
      <w:proofErr w:type="spellEnd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50027D" w:rsidRPr="00D16202" w:rsidRDefault="004D06D9" w:rsidP="000713BE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</w:rPr>
        <w:t>)</w:t>
      </w:r>
      <w:r w:rsidR="0050027D" w:rsidRPr="00D16202">
        <w:rPr>
          <w:rFonts w:ascii="Times New Roman" w:hAnsi="Times New Roman" w:cs="Times New Roman"/>
          <w:sz w:val="26"/>
          <w:szCs w:val="26"/>
          <w:lang w:val="vi-VN"/>
        </w:rPr>
        <w:t xml:space="preserve"> Lập bảng tần số.</w:t>
      </w:r>
    </w:p>
    <w:p w:rsidR="0050027D" w:rsidRPr="00D16202" w:rsidRDefault="004D06D9" w:rsidP="000713BE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</w:rPr>
        <w:t xml:space="preserve">c) </w:t>
      </w:r>
      <w:proofErr w:type="spellStart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>Tính</w:t>
      </w:r>
      <w:proofErr w:type="spellEnd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>số</w:t>
      </w:r>
      <w:proofErr w:type="spellEnd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>trung</w:t>
      </w:r>
      <w:proofErr w:type="spellEnd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>bình</w:t>
      </w:r>
      <w:proofErr w:type="spellEnd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>cộng</w:t>
      </w:r>
      <w:proofErr w:type="spellEnd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>tìm</w:t>
      </w:r>
      <w:proofErr w:type="spellEnd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>mốt</w:t>
      </w:r>
      <w:proofErr w:type="spellEnd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>của</w:t>
      </w:r>
      <w:proofErr w:type="spellEnd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>dấu</w:t>
      </w:r>
      <w:proofErr w:type="spellEnd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>hiệu</w:t>
      </w:r>
      <w:proofErr w:type="spellEnd"/>
      <w:r w:rsidR="0050027D" w:rsidRPr="00D16202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DF4CE1" w:rsidRPr="00D16202" w:rsidRDefault="00DF4CE1" w:rsidP="00DF4CE1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proofErr w:type="gramStart"/>
      <w:r w:rsidRPr="00D16202">
        <w:rPr>
          <w:rFonts w:ascii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="00AD0B2A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D27407">
        <w:rPr>
          <w:rFonts w:ascii="Times New Roman" w:hAnsi="Times New Roman" w:cs="Times New Roman"/>
          <w:b/>
          <w:sz w:val="26"/>
          <w:szCs w:val="26"/>
          <w:u w:val="single"/>
        </w:rPr>
        <w:t>1B</w:t>
      </w:r>
      <w:r w:rsidRPr="00D16202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06DE7" w:rsidRPr="00D16202">
        <w:rPr>
          <w:rFonts w:ascii="Times New Roman" w:hAnsi="Times New Roman" w:cs="Times New Roman"/>
          <w:sz w:val="26"/>
          <w:szCs w:val="26"/>
        </w:rPr>
        <w:t>kiểm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06DE7" w:rsidRPr="00D16202">
        <w:rPr>
          <w:rFonts w:ascii="Times New Roman" w:hAnsi="Times New Roman" w:cs="Times New Roman"/>
          <w:sz w:val="26"/>
          <w:szCs w:val="26"/>
        </w:rPr>
        <w:t>tra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06DE7" w:rsidRPr="00D16202">
        <w:rPr>
          <w:rFonts w:ascii="Times New Roman" w:hAnsi="Times New Roman" w:cs="Times New Roman"/>
          <w:sz w:val="26"/>
          <w:szCs w:val="26"/>
        </w:rPr>
        <w:t>Lý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40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lớp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7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ghi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D16202">
        <w:rPr>
          <w:rFonts w:ascii="Times New Roman" w:hAnsi="Times New Roman" w:cs="Times New Roman"/>
          <w:sz w:val="26"/>
          <w:szCs w:val="26"/>
        </w:rPr>
        <w:t>theo</w:t>
      </w:r>
      <w:proofErr w:type="spellEnd"/>
      <w:proofErr w:type="gram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>:</w:t>
      </w:r>
    </w:p>
    <w:tbl>
      <w:tblPr>
        <w:tblW w:w="73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DF4CE1" w:rsidRPr="00D16202" w:rsidTr="00387FE5">
        <w:trPr>
          <w:trHeight w:val="539"/>
          <w:jc w:val="center"/>
        </w:trPr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  <w:tr w:rsidR="00DF4CE1" w:rsidRPr="00D16202" w:rsidTr="00387FE5">
        <w:trPr>
          <w:trHeight w:val="539"/>
          <w:jc w:val="center"/>
        </w:trPr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DF4CE1" w:rsidRPr="00D16202" w:rsidTr="00387FE5">
        <w:trPr>
          <w:trHeight w:val="539"/>
          <w:jc w:val="center"/>
        </w:trPr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</w:tr>
      <w:tr w:rsidR="00DF4CE1" w:rsidRPr="00D16202" w:rsidTr="00387FE5">
        <w:trPr>
          <w:trHeight w:val="539"/>
          <w:jc w:val="center"/>
        </w:trPr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</w:tbl>
    <w:p w:rsidR="00DF4CE1" w:rsidRPr="00D16202" w:rsidRDefault="00DF4CE1" w:rsidP="00DF4CE1">
      <w:pPr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D16202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gì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>?</w:t>
      </w:r>
    </w:p>
    <w:p w:rsidR="00DF4CE1" w:rsidRPr="00D16202" w:rsidRDefault="00DF4CE1" w:rsidP="00DF4CE1">
      <w:pPr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D16202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>.</w:t>
      </w:r>
    </w:p>
    <w:p w:rsidR="00DF4CE1" w:rsidRPr="00D16202" w:rsidRDefault="00DF4CE1" w:rsidP="00DF4CE1">
      <w:pPr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cộng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mốt</w:t>
      </w:r>
      <w:proofErr w:type="spellEnd"/>
      <w:r w:rsidR="004D06D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>.</w:t>
      </w:r>
    </w:p>
    <w:p w:rsidR="00DF4CE1" w:rsidRPr="00D16202" w:rsidRDefault="00DF4CE1" w:rsidP="00DF4CE1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D16202">
        <w:rPr>
          <w:rFonts w:ascii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="00D27407">
        <w:rPr>
          <w:rFonts w:ascii="Times New Roman" w:hAnsi="Times New Roman" w:cs="Times New Roman"/>
          <w:b/>
          <w:sz w:val="26"/>
          <w:szCs w:val="26"/>
          <w:u w:val="single"/>
        </w:rPr>
        <w:t xml:space="preserve"> 1C</w:t>
      </w:r>
      <w:r w:rsidR="00006DE7" w:rsidRPr="00D16202">
        <w:rPr>
          <w:rFonts w:ascii="Times New Roman" w:hAnsi="Times New Roman" w:cs="Times New Roman"/>
          <w:b/>
          <w:sz w:val="26"/>
          <w:szCs w:val="26"/>
        </w:rPr>
        <w:t>:</w:t>
      </w:r>
      <w:r w:rsidR="000713BE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006DE7" w:rsidRPr="00D16202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06DE7" w:rsidRPr="00D16202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06DE7" w:rsidRPr="00D16202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06DE7" w:rsidRPr="00D16202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06DE7" w:rsidRPr="00D16202">
        <w:rPr>
          <w:rFonts w:ascii="Times New Roman" w:hAnsi="Times New Roman" w:cs="Times New Roman"/>
          <w:sz w:val="26"/>
          <w:szCs w:val="26"/>
        </w:rPr>
        <w:t>tập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40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sinhlớp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7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ghi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D16202">
        <w:rPr>
          <w:rFonts w:ascii="Times New Roman" w:hAnsi="Times New Roman" w:cs="Times New Roman"/>
          <w:sz w:val="26"/>
          <w:szCs w:val="26"/>
        </w:rPr>
        <w:t>theo</w:t>
      </w:r>
      <w:proofErr w:type="spellEnd"/>
      <w:proofErr w:type="gram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>:</w:t>
      </w:r>
    </w:p>
    <w:tbl>
      <w:tblPr>
        <w:tblW w:w="73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DF4CE1" w:rsidRPr="00D16202" w:rsidTr="00387FE5">
        <w:trPr>
          <w:trHeight w:val="539"/>
          <w:jc w:val="center"/>
        </w:trPr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  <w:tr w:rsidR="00DF4CE1" w:rsidRPr="00D16202" w:rsidTr="00387FE5">
        <w:trPr>
          <w:trHeight w:val="539"/>
          <w:jc w:val="center"/>
        </w:trPr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DF4CE1" w:rsidRPr="00D16202" w:rsidTr="00387FE5">
        <w:trPr>
          <w:trHeight w:val="539"/>
          <w:jc w:val="center"/>
        </w:trPr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</w:tr>
      <w:tr w:rsidR="00DF4CE1" w:rsidRPr="00D16202" w:rsidTr="00387FE5">
        <w:trPr>
          <w:trHeight w:val="539"/>
          <w:jc w:val="center"/>
        </w:trPr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37" w:type="dxa"/>
            <w:vAlign w:val="center"/>
          </w:tcPr>
          <w:p w:rsidR="00DF4CE1" w:rsidRPr="00D16202" w:rsidRDefault="00DF4CE1" w:rsidP="00387FE5">
            <w:pPr>
              <w:tabs>
                <w:tab w:val="left" w:pos="7920"/>
              </w:tabs>
              <w:spacing w:before="120"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</w:tr>
    </w:tbl>
    <w:p w:rsidR="00DF4CE1" w:rsidRPr="00D16202" w:rsidRDefault="00DF4CE1" w:rsidP="00DF4CE1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D16202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gì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>?</w:t>
      </w:r>
    </w:p>
    <w:p w:rsidR="00DF4CE1" w:rsidRPr="00D16202" w:rsidRDefault="00DF4CE1" w:rsidP="00DF4CE1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D16202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>.</w:t>
      </w:r>
    </w:p>
    <w:p w:rsidR="00DF4CE1" w:rsidRPr="00D16202" w:rsidRDefault="00DF4CE1" w:rsidP="00DF4CE1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cộng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mốt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="00006DE7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>.</w:t>
      </w:r>
    </w:p>
    <w:p w:rsidR="00AD0B2A" w:rsidRDefault="00DF4CE1" w:rsidP="00853CE1">
      <w:pPr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proofErr w:type="spellStart"/>
      <w:r w:rsidRPr="00D16202">
        <w:rPr>
          <w:rFonts w:ascii="Times New Roman" w:hAnsi="Times New Roman" w:cs="Times New Roman"/>
          <w:b/>
          <w:sz w:val="26"/>
          <w:szCs w:val="26"/>
          <w:u w:val="single"/>
        </w:rPr>
        <w:lastRenderedPageBreak/>
        <w:t>Bài</w:t>
      </w:r>
      <w:proofErr w:type="spellEnd"/>
      <w:r w:rsidR="00942A21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D27407">
        <w:rPr>
          <w:rFonts w:ascii="Times New Roman" w:hAnsi="Times New Roman" w:cs="Times New Roman"/>
          <w:b/>
          <w:sz w:val="26"/>
          <w:szCs w:val="26"/>
          <w:u w:val="single"/>
        </w:rPr>
        <w:t>1 D</w:t>
      </w:r>
      <w:r w:rsidR="00AD0B2A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</w:p>
    <w:p w:rsidR="00853CE1" w:rsidRPr="00D16202" w:rsidRDefault="00AD0B2A" w:rsidP="00853CE1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proofErr w:type="spellStart"/>
      <w:proofErr w:type="gramStart"/>
      <w:r w:rsidR="00853CE1" w:rsidRPr="00D16202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20/3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23/3/2019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sở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địa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bàn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phố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Hồ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Chí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Minh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diễn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kì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Khảo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khối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7.</w:t>
      </w:r>
      <w:proofErr w:type="gram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trả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lời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học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sinh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ca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khảo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sát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THCS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ghi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lại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>:</w:t>
      </w:r>
    </w:p>
    <w:tbl>
      <w:tblPr>
        <w:tblStyle w:val="TableGrid"/>
        <w:tblW w:w="0" w:type="auto"/>
        <w:jc w:val="center"/>
        <w:tblInd w:w="648" w:type="dxa"/>
        <w:tblLook w:val="01E0" w:firstRow="1" w:lastRow="1" w:firstColumn="1" w:lastColumn="1" w:noHBand="0" w:noVBand="0"/>
      </w:tblPr>
      <w:tblGrid>
        <w:gridCol w:w="776"/>
        <w:gridCol w:w="776"/>
        <w:gridCol w:w="776"/>
        <w:gridCol w:w="776"/>
        <w:gridCol w:w="776"/>
        <w:gridCol w:w="776"/>
        <w:gridCol w:w="776"/>
        <w:gridCol w:w="776"/>
        <w:gridCol w:w="776"/>
        <w:gridCol w:w="776"/>
      </w:tblGrid>
      <w:tr w:rsidR="00853CE1" w:rsidRPr="00D16202" w:rsidTr="00387FE5">
        <w:trPr>
          <w:trHeight w:val="489"/>
          <w:jc w:val="center"/>
        </w:trPr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28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35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31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29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31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36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30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28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33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28</w:t>
            </w:r>
          </w:p>
        </w:tc>
      </w:tr>
      <w:tr w:rsidR="00853CE1" w:rsidRPr="00D16202" w:rsidTr="00387FE5">
        <w:trPr>
          <w:trHeight w:val="470"/>
          <w:jc w:val="center"/>
        </w:trPr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27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29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30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28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30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33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27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30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29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32</w:t>
            </w:r>
          </w:p>
        </w:tc>
      </w:tr>
      <w:tr w:rsidR="00853CE1" w:rsidRPr="00D16202" w:rsidTr="00387FE5">
        <w:trPr>
          <w:trHeight w:val="489"/>
          <w:jc w:val="center"/>
        </w:trPr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30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32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27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36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27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28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31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28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28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27</w:t>
            </w:r>
          </w:p>
        </w:tc>
      </w:tr>
      <w:tr w:rsidR="00853CE1" w:rsidRPr="00D16202" w:rsidTr="00387FE5">
        <w:trPr>
          <w:trHeight w:val="509"/>
          <w:jc w:val="center"/>
        </w:trPr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31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28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33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29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33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36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29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32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30</w:t>
            </w:r>
          </w:p>
        </w:tc>
        <w:tc>
          <w:tcPr>
            <w:tcW w:w="776" w:type="dxa"/>
            <w:vAlign w:val="center"/>
          </w:tcPr>
          <w:p w:rsidR="00853CE1" w:rsidRPr="00D16202" w:rsidRDefault="00853CE1" w:rsidP="00387FE5">
            <w:pPr>
              <w:spacing w:after="0"/>
              <w:jc w:val="center"/>
              <w:rPr>
                <w:sz w:val="26"/>
                <w:szCs w:val="26"/>
              </w:rPr>
            </w:pPr>
            <w:r w:rsidRPr="00D16202">
              <w:rPr>
                <w:sz w:val="26"/>
                <w:szCs w:val="26"/>
              </w:rPr>
              <w:t>29</w:t>
            </w:r>
          </w:p>
        </w:tc>
      </w:tr>
    </w:tbl>
    <w:p w:rsidR="00853CE1" w:rsidRPr="00D16202" w:rsidRDefault="00853CE1" w:rsidP="00853CE1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D16202">
        <w:rPr>
          <w:rFonts w:ascii="Times New Roman" w:hAnsi="Times New Roman" w:cs="Times New Roman"/>
          <w:sz w:val="26"/>
          <w:szCs w:val="26"/>
        </w:rPr>
        <w:t xml:space="preserve">      </w:t>
      </w:r>
    </w:p>
    <w:p w:rsidR="004D06D9" w:rsidRDefault="00853CE1" w:rsidP="00853CE1">
      <w:pPr>
        <w:rPr>
          <w:rFonts w:ascii="Times New Roman" w:hAnsi="Times New Roman" w:cs="Times New Roman"/>
          <w:sz w:val="26"/>
          <w:szCs w:val="26"/>
        </w:rPr>
      </w:pPr>
      <w:r w:rsidRPr="00D16202">
        <w:rPr>
          <w:rFonts w:ascii="Times New Roman" w:hAnsi="Times New Roman" w:cs="Times New Roman"/>
          <w:sz w:val="26"/>
          <w:szCs w:val="26"/>
        </w:rPr>
        <w:t xml:space="preserve">        a)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gì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>?</w:t>
      </w:r>
    </w:p>
    <w:p w:rsidR="004D06D9" w:rsidRDefault="00853CE1" w:rsidP="004D06D9">
      <w:pPr>
        <w:rPr>
          <w:rFonts w:ascii="Times New Roman" w:hAnsi="Times New Roman" w:cs="Times New Roman"/>
          <w:sz w:val="26"/>
          <w:szCs w:val="26"/>
        </w:rPr>
      </w:pPr>
      <w:r w:rsidRPr="00D16202">
        <w:rPr>
          <w:rFonts w:ascii="Times New Roman" w:hAnsi="Times New Roman" w:cs="Times New Roman"/>
          <w:sz w:val="26"/>
          <w:szCs w:val="26"/>
        </w:rPr>
        <w:t xml:space="preserve">        b)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Lập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ần</w:t>
      </w:r>
      <w:proofErr w:type="spellEnd"/>
      <w:r w:rsidR="004D06D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D06D9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       </w:t>
      </w:r>
    </w:p>
    <w:p w:rsidR="0050027D" w:rsidRPr="001B0132" w:rsidRDefault="004D06D9" w:rsidP="00853CE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</w:t>
      </w:r>
      <w:r w:rsidR="00853CE1" w:rsidRPr="00D16202">
        <w:rPr>
          <w:rFonts w:ascii="Times New Roman" w:hAnsi="Times New Roman" w:cs="Times New Roman"/>
          <w:sz w:val="26"/>
          <w:szCs w:val="26"/>
        </w:rPr>
        <w:t>c</w:t>
      </w:r>
      <w:r w:rsidR="001B0132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="001B0132">
        <w:rPr>
          <w:rFonts w:ascii="Times New Roman" w:hAnsi="Times New Roman" w:cs="Times New Roman"/>
          <w:sz w:val="26"/>
          <w:szCs w:val="26"/>
        </w:rPr>
        <w:t>T</w:t>
      </w:r>
      <w:r w:rsidRPr="00D16202">
        <w:rPr>
          <w:rFonts w:ascii="Times New Roman" w:hAnsi="Times New Roman" w:cs="Times New Roman"/>
          <w:sz w:val="26"/>
          <w:szCs w:val="26"/>
        </w:rPr>
        <w:t>ính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cộ</w:t>
      </w:r>
      <w:r w:rsidR="001B0132">
        <w:rPr>
          <w:rFonts w:ascii="Times New Roman" w:hAnsi="Times New Roman" w:cs="Times New Roman"/>
          <w:sz w:val="26"/>
          <w:szCs w:val="26"/>
        </w:rPr>
        <w:t>ng</w:t>
      </w:r>
      <w:proofErr w:type="spellEnd"/>
      <w:r w:rsidR="001B013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1B0132">
        <w:rPr>
          <w:rFonts w:ascii="Times New Roman" w:hAnsi="Times New Roman" w:cs="Times New Roman"/>
          <w:sz w:val="26"/>
          <w:szCs w:val="26"/>
        </w:rPr>
        <w:t>t</w:t>
      </w:r>
      <w:r w:rsidR="00853CE1" w:rsidRPr="00D16202">
        <w:rPr>
          <w:rFonts w:ascii="Times New Roman" w:hAnsi="Times New Roman" w:cs="Times New Roman"/>
          <w:sz w:val="26"/>
          <w:szCs w:val="26"/>
        </w:rPr>
        <w:t>ìm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mốt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853CE1" w:rsidRPr="00D16202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="00853CE1" w:rsidRPr="00D16202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="00853CE1" w:rsidRPr="00D16202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50027D" w:rsidRPr="00D16202" w:rsidRDefault="0050027D" w:rsidP="0050027D">
      <w:pPr>
        <w:rPr>
          <w:rFonts w:ascii="Times New Roman" w:hAnsi="Times New Roman" w:cs="Times New Roman"/>
          <w:sz w:val="26"/>
          <w:szCs w:val="26"/>
        </w:rPr>
      </w:pPr>
      <w:r w:rsidRPr="00D16202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 xml:space="preserve">Bài </w:t>
      </w:r>
      <w:r w:rsidR="00D27407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2A</w:t>
      </w:r>
      <w:r w:rsidRPr="00D16202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D16202">
        <w:rPr>
          <w:rFonts w:ascii="Times New Roman" w:hAnsi="Times New Roman" w:cs="Times New Roman"/>
          <w:sz w:val="26"/>
          <w:szCs w:val="26"/>
          <w:lang w:val="vi-VN"/>
        </w:rPr>
        <w:t>Thu gọn đơn thức</w:t>
      </w:r>
      <w:r w:rsidRPr="00D1620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xác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hệ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biến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bậc</w:t>
      </w:r>
      <w:proofErr w:type="spellEnd"/>
    </w:p>
    <w:p w:rsidR="00DF4CE1" w:rsidRPr="00D16202" w:rsidRDefault="00DF4CE1" w:rsidP="00006DE7">
      <w:pPr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D16202">
        <w:rPr>
          <w:rFonts w:ascii="Times New Roman" w:hAnsi="Times New Roman" w:cs="Times New Roman"/>
          <w:position w:val="-24"/>
          <w:sz w:val="26"/>
          <w:szCs w:val="26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8" o:title=""/>
          </v:shape>
          <o:OLEObject Type="Embed" ProgID="Equation.DSMT4" ShapeID="_x0000_i1025" DrawAspect="Content" ObjectID="_1684845609" r:id="rId9"/>
        </w:object>
      </w:r>
      <w:r w:rsidRPr="00D16202">
        <w:rPr>
          <w:rFonts w:ascii="Times New Roman" w:hAnsi="Times New Roman" w:cs="Times New Roman"/>
          <w:sz w:val="26"/>
          <w:szCs w:val="26"/>
          <w:lang w:val="fr-FR"/>
        </w:rPr>
        <w:t>x</w:t>
      </w:r>
      <w:r w:rsidRPr="00D1620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3</w:t>
      </w:r>
      <w:r w:rsidRPr="00D16202">
        <w:rPr>
          <w:rFonts w:ascii="Times New Roman" w:hAnsi="Times New Roman" w:cs="Times New Roman"/>
          <w:sz w:val="26"/>
          <w:szCs w:val="26"/>
          <w:lang w:val="fr-FR"/>
        </w:rPr>
        <w:t>y</w:t>
      </w:r>
      <w:r w:rsidRPr="00D1620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D162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D16202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26" type="#_x0000_t75" style="width:12pt;height:30.75pt" o:ole="">
            <v:imagedata r:id="rId10" o:title=""/>
          </v:shape>
          <o:OLEObject Type="Embed" ProgID="Equation.DSMT4" ShapeID="_x0000_i1026" DrawAspect="Content" ObjectID="_1684845610" r:id="rId11"/>
        </w:object>
      </w:r>
      <w:proofErr w:type="gramStart"/>
      <w:r w:rsidRPr="00D16202">
        <w:rPr>
          <w:rFonts w:ascii="Times New Roman" w:hAnsi="Times New Roman" w:cs="Times New Roman"/>
          <w:sz w:val="26"/>
          <w:szCs w:val="26"/>
          <w:lang w:val="fr-FR"/>
        </w:rPr>
        <w:t>xy</w:t>
      </w:r>
      <w:r w:rsidRPr="00D1620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3</w:t>
      </w:r>
      <w:r w:rsidRPr="00D16202">
        <w:rPr>
          <w:rFonts w:ascii="Times New Roman" w:hAnsi="Times New Roman" w:cs="Times New Roman"/>
          <w:sz w:val="26"/>
          <w:szCs w:val="26"/>
          <w:lang w:val="fr-FR"/>
        </w:rPr>
        <w:t>(</w:t>
      </w:r>
      <w:proofErr w:type="gramEnd"/>
      <w:r w:rsidRPr="00D16202">
        <w:rPr>
          <w:rFonts w:ascii="Times New Roman" w:hAnsi="Times New Roman" w:cs="Times New Roman"/>
          <w:sz w:val="26"/>
          <w:szCs w:val="26"/>
        </w:rPr>
        <w:t>–</w:t>
      </w:r>
      <w:r w:rsidRPr="00D16202">
        <w:rPr>
          <w:rFonts w:ascii="Times New Roman" w:hAnsi="Times New Roman" w:cs="Times New Roman"/>
          <w:sz w:val="26"/>
          <w:szCs w:val="26"/>
          <w:lang w:val="fr-FR"/>
        </w:rPr>
        <w:t>3xy)</w:t>
      </w:r>
    </w:p>
    <w:p w:rsidR="0050027D" w:rsidRPr="00D16202" w:rsidRDefault="00334D3E" w:rsidP="00006DE7">
      <w:pPr>
        <w:pStyle w:val="ListParagraph"/>
        <w:numPr>
          <w:ilvl w:val="0"/>
          <w:numId w:val="22"/>
        </w:numPr>
        <w:rPr>
          <w:rFonts w:ascii="Times New Roman" w:eastAsiaTheme="minorEastAsia" w:hAnsi="Times New Roman" w:cs="Times New Roman"/>
          <w:sz w:val="26"/>
          <w:szCs w:val="26"/>
        </w:rPr>
      </w:pPr>
      <m:oMath>
        <m:sSup>
          <m:sSupPr>
            <m:ctrlPr>
              <w:rPr>
                <w:rFonts w:ascii="Cambria Math" w:hAnsi="Times New Roman" w:cs="Times New Roman"/>
                <w:sz w:val="26"/>
                <w:szCs w:val="26"/>
                <w:lang w:val="vi-VN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  <w:lang w:val="vi-V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6"/>
                        <w:szCs w:val="26"/>
                        <w:lang w:val="vi-VN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6"/>
                    <w:szCs w:val="26"/>
                    <w:lang w:val="vi-VN"/>
                  </w:rPr>
                  <m:t>z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6"/>
                        <w:szCs w:val="26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y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  <w:lang w:val="vi-V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Times New Roman" w:cs="Times New Roman"/>
                        <w:sz w:val="26"/>
                        <w:szCs w:val="26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  <w:lang w:val="vi-VN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 w:hAnsi="Times New Roman" w:cs="Times New Roman"/>
                <w:sz w:val="26"/>
                <w:szCs w:val="26"/>
                <w:lang w:val="vi-VN"/>
              </w:rPr>
              <m:t>3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  <w:lang w:val="vi-VN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  <w:szCs w:val="26"/>
                <w:lang w:val="vi-VN"/>
              </w:rPr>
              <m:t>-</m:t>
            </m:r>
            <m:f>
              <m:fPr>
                <m:ctrlPr>
                  <w:rPr>
                    <w:rFonts w:ascii="Cambria Math" w:eastAsiaTheme="minorEastAsia" w:hAnsi="Times New Roman" w:cs="Times New Roman"/>
                    <w:sz w:val="26"/>
                    <w:szCs w:val="26"/>
                    <w:lang w:val="vi-VN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6"/>
                    <w:szCs w:val="26"/>
                    <w:lang w:val="vi-VN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6"/>
                    <w:szCs w:val="26"/>
                    <w:lang w:val="vi-VN"/>
                  </w:rPr>
                  <m:t>3</m:t>
                </m:r>
              </m:den>
            </m:f>
            <m:sSup>
              <m:sSupPr>
                <m:ctrlPr>
                  <w:rPr>
                    <w:rFonts w:ascii="Cambria Math" w:hAnsi="Times New Roman" w:cs="Times New Roman"/>
                    <w:sz w:val="26"/>
                    <w:szCs w:val="26"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  <w:lang w:val="vi-V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  <w:lang w:val="vi-VN"/>
              </w:rPr>
              <m:t>y</m:t>
            </m:r>
          </m:e>
        </m:d>
      </m:oMath>
      <w:r w:rsidR="0050027D" w:rsidRPr="00D16202">
        <w:rPr>
          <w:rFonts w:ascii="Times New Roman" w:eastAsiaTheme="minorEastAsia" w:hAnsi="Times New Roman" w:cs="Times New Roman"/>
          <w:sz w:val="26"/>
          <w:szCs w:val="26"/>
          <w:lang w:val="vi-VN"/>
        </w:rPr>
        <w:t>.</w:t>
      </w:r>
    </w:p>
    <w:p w:rsidR="00DF4CE1" w:rsidRPr="00D16202" w:rsidRDefault="00DF4CE1" w:rsidP="0050027D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D16202">
        <w:rPr>
          <w:rFonts w:ascii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Pr="00D16202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D27407">
        <w:rPr>
          <w:rFonts w:ascii="Times New Roman" w:hAnsi="Times New Roman" w:cs="Times New Roman"/>
          <w:b/>
          <w:sz w:val="26"/>
          <w:szCs w:val="26"/>
          <w:u w:val="single"/>
        </w:rPr>
        <w:t>2B</w:t>
      </w:r>
      <w:r w:rsidRPr="00D16202">
        <w:rPr>
          <w:rFonts w:ascii="Times New Roman" w:hAnsi="Times New Roman" w:cs="Times New Roman"/>
          <w:sz w:val="26"/>
          <w:szCs w:val="26"/>
        </w:rPr>
        <w:t>:</w:t>
      </w:r>
      <w:r w:rsidR="000713BE">
        <w:rPr>
          <w:rFonts w:ascii="Times New Roman" w:hAnsi="Times New Roman" w:cs="Times New Roman"/>
          <w:sz w:val="26"/>
          <w:szCs w:val="26"/>
        </w:rPr>
        <w:t xml:space="preserve"> </w:t>
      </w:r>
      <w:r w:rsidRPr="00D16202">
        <w:rPr>
          <w:rFonts w:ascii="Times New Roman" w:hAnsi="Times New Roman" w:cs="Times New Roman"/>
          <w:sz w:val="26"/>
          <w:szCs w:val="26"/>
        </w:rPr>
        <w:t xml:space="preserve">Thu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gọn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hức</w:t>
      </w:r>
      <w:proofErr w:type="spellEnd"/>
    </w:p>
    <w:p w:rsidR="00DF4CE1" w:rsidRPr="00D16202" w:rsidRDefault="00DF4CE1" w:rsidP="00DF4CE1">
      <w:pPr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r w:rsidRPr="00D16202">
        <w:rPr>
          <w:rFonts w:ascii="Times New Roman" w:hAnsi="Times New Roman" w:cs="Times New Roman"/>
          <w:position w:val="-24"/>
          <w:sz w:val="26"/>
          <w:szCs w:val="26"/>
        </w:rPr>
        <w:object w:dxaOrig="2180" w:dyaOrig="620">
          <v:shape id="_x0000_i1027" type="#_x0000_t75" style="width:108.75pt;height:30pt" o:ole="">
            <v:imagedata r:id="rId12" o:title=""/>
          </v:shape>
          <o:OLEObject Type="Embed" ProgID="Equation.DSMT4" ShapeID="_x0000_i1027" DrawAspect="Content" ObjectID="_1684845611" r:id="rId13"/>
        </w:object>
      </w:r>
    </w:p>
    <w:p w:rsidR="00DF4CE1" w:rsidRPr="00D16202" w:rsidRDefault="00DF4CE1" w:rsidP="00DF4CE1">
      <w:pPr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16202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6"/>
                <w:szCs w:val="26"/>
                <w:lang w:val="vi-VN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  <w:lang w:val="vi-V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Times New Roman" w:cs="Times New Roman"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6"/>
                        <w:szCs w:val="26"/>
                        <w:lang w:val="vi-VN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6"/>
                    <w:szCs w:val="26"/>
                    <w:lang w:val="vi-VN"/>
                  </w:rPr>
                  <m:t>z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6"/>
                        <w:szCs w:val="26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y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  <w:lang w:val="vi-VN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Times New Roman" w:cs="Times New Roman"/>
                        <w:sz w:val="26"/>
                        <w:szCs w:val="26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  <w:lang w:val="vi-VN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 w:hAnsi="Times New Roman" w:cs="Times New Roman"/>
                <w:sz w:val="26"/>
                <w:szCs w:val="26"/>
                <w:lang w:val="vi-VN"/>
              </w:rPr>
              <m:t>3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  <w:lang w:val="vi-VN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  <w:szCs w:val="26"/>
                <w:lang w:val="vi-VN"/>
              </w:rPr>
              <m:t>-</m:t>
            </m:r>
            <m:f>
              <m:fPr>
                <m:ctrlPr>
                  <w:rPr>
                    <w:rFonts w:ascii="Cambria Math" w:eastAsia="Times New Roman" w:hAnsi="Times New Roman" w:cs="Times New Roman"/>
                    <w:sz w:val="26"/>
                    <w:szCs w:val="26"/>
                    <w:lang w:val="vi-VN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6"/>
                    <w:szCs w:val="26"/>
                    <w:lang w:val="vi-VN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6"/>
                    <w:szCs w:val="26"/>
                    <w:lang w:val="vi-VN"/>
                  </w:rPr>
                  <m:t>3</m:t>
                </m:r>
              </m:den>
            </m:f>
            <m:sSup>
              <m:sSupPr>
                <m:ctrlPr>
                  <w:rPr>
                    <w:rFonts w:ascii="Cambria Math" w:hAnsi="Times New Roman" w:cs="Times New Roman"/>
                    <w:sz w:val="26"/>
                    <w:szCs w:val="26"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  <w:lang w:val="vi-V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  <w:lang w:val="vi-VN"/>
              </w:rPr>
              <m:t>y</m:t>
            </m:r>
          </m:e>
        </m:d>
      </m:oMath>
    </w:p>
    <w:p w:rsidR="00A4176F" w:rsidRPr="00D16202" w:rsidRDefault="00A4176F" w:rsidP="00A4176F">
      <w:pPr>
        <w:spacing w:after="0" w:line="360" w:lineRule="auto"/>
        <w:ind w:left="360" w:hanging="36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D16202">
        <w:rPr>
          <w:rFonts w:ascii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Pr="00D16202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D27407">
        <w:rPr>
          <w:rFonts w:ascii="Times New Roman" w:hAnsi="Times New Roman" w:cs="Times New Roman"/>
          <w:b/>
          <w:sz w:val="26"/>
          <w:szCs w:val="26"/>
          <w:u w:val="single"/>
        </w:rPr>
        <w:t>2C</w:t>
      </w:r>
      <w:r w:rsidRPr="00D16202">
        <w:rPr>
          <w:rFonts w:ascii="Times New Roman" w:hAnsi="Times New Roman" w:cs="Times New Roman"/>
          <w:sz w:val="26"/>
          <w:szCs w:val="26"/>
        </w:rPr>
        <w:t xml:space="preserve">: Thu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gọn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đa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F4CE1" w:rsidRPr="00D16202" w:rsidRDefault="00A4176F" w:rsidP="00A4176F">
      <w:pPr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D16202">
        <w:rPr>
          <w:rFonts w:ascii="Times New Roman" w:hAnsi="Times New Roman" w:cs="Times New Roman"/>
          <w:sz w:val="26"/>
          <w:szCs w:val="26"/>
        </w:rPr>
        <w:t xml:space="preserve">B = </w:t>
      </w:r>
      <w:r w:rsidR="00DF4CE1" w:rsidRPr="00D16202">
        <w:rPr>
          <w:rFonts w:ascii="Times New Roman" w:hAnsi="Times New Roman" w:cs="Times New Roman"/>
          <w:sz w:val="26"/>
          <w:szCs w:val="26"/>
        </w:rPr>
        <w:t>–</w:t>
      </w:r>
      <w:r w:rsidR="00DF4CE1" w:rsidRPr="00D16202">
        <w:rPr>
          <w:rFonts w:ascii="Times New Roman" w:hAnsi="Times New Roman" w:cs="Times New Roman"/>
          <w:sz w:val="26"/>
          <w:szCs w:val="26"/>
          <w:lang w:val="fr-FR"/>
        </w:rPr>
        <w:t>3xy</w:t>
      </w:r>
      <w:r w:rsidR="00DF4CE1" w:rsidRPr="00D1620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DF4CE1" w:rsidRPr="00D16202">
        <w:rPr>
          <w:rFonts w:ascii="Times New Roman" w:hAnsi="Times New Roman" w:cs="Times New Roman"/>
          <w:sz w:val="26"/>
          <w:szCs w:val="26"/>
          <w:lang w:val="fr-FR"/>
        </w:rPr>
        <w:t xml:space="preserve">  +</w:t>
      </w:r>
      <w:r w:rsidR="00DF4CE1" w:rsidRPr="00D16202">
        <w:rPr>
          <w:rFonts w:ascii="Times New Roman" w:hAnsi="Times New Roman" w:cs="Times New Roman"/>
          <w:position w:val="-24"/>
          <w:sz w:val="26"/>
          <w:szCs w:val="26"/>
        </w:rPr>
        <w:object w:dxaOrig="220" w:dyaOrig="620">
          <v:shape id="_x0000_i1028" type="#_x0000_t75" style="width:11.25pt;height:30.75pt" o:ole="">
            <v:imagedata r:id="rId14" o:title=""/>
          </v:shape>
          <o:OLEObject Type="Embed" ProgID="Equation.DSMT4" ShapeID="_x0000_i1028" DrawAspect="Content" ObjectID="_1684845612" r:id="rId15"/>
        </w:object>
      </w:r>
      <w:r w:rsidR="00DF4CE1" w:rsidRPr="00D16202">
        <w:rPr>
          <w:rFonts w:ascii="Times New Roman" w:hAnsi="Times New Roman" w:cs="Times New Roman"/>
          <w:sz w:val="26"/>
          <w:szCs w:val="26"/>
          <w:lang w:val="fr-FR"/>
        </w:rPr>
        <w:t>x</w:t>
      </w:r>
      <w:r w:rsidR="00DF4CE1" w:rsidRPr="00D1620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DF4CE1" w:rsidRPr="00D16202">
        <w:rPr>
          <w:rFonts w:ascii="Times New Roman" w:hAnsi="Times New Roman" w:cs="Times New Roman"/>
          <w:sz w:val="26"/>
          <w:szCs w:val="26"/>
          <w:lang w:val="fr-FR"/>
        </w:rPr>
        <w:t>y</w:t>
      </w:r>
      <w:r w:rsidR="00DF4CE1" w:rsidRPr="00D1620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5</w:t>
      </w:r>
      <w:r w:rsidR="00DF4CE1" w:rsidRPr="00D16202">
        <w:rPr>
          <w:rFonts w:ascii="Times New Roman" w:hAnsi="Times New Roman" w:cs="Times New Roman"/>
          <w:sz w:val="26"/>
          <w:szCs w:val="26"/>
          <w:lang w:val="fr-FR"/>
        </w:rPr>
        <w:t xml:space="preserve"> – x</w:t>
      </w:r>
      <w:r w:rsidR="00DF4CE1" w:rsidRPr="00D1620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DF4CE1" w:rsidRPr="00D16202">
        <w:rPr>
          <w:rFonts w:ascii="Times New Roman" w:hAnsi="Times New Roman" w:cs="Times New Roman"/>
          <w:sz w:val="26"/>
          <w:szCs w:val="26"/>
          <w:lang w:val="fr-FR"/>
        </w:rPr>
        <w:t>y + xy</w:t>
      </w:r>
      <w:r w:rsidR="00DF4CE1" w:rsidRPr="00D1620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DF4CE1" w:rsidRPr="00D16202">
        <w:rPr>
          <w:rFonts w:ascii="Times New Roman" w:hAnsi="Times New Roman" w:cs="Times New Roman"/>
          <w:sz w:val="26"/>
          <w:szCs w:val="26"/>
          <w:lang w:val="fr-FR"/>
        </w:rPr>
        <w:t xml:space="preserve"> – x</w:t>
      </w:r>
      <w:r w:rsidR="00DF4CE1" w:rsidRPr="00D1620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DF4CE1" w:rsidRPr="00D16202">
        <w:rPr>
          <w:rFonts w:ascii="Times New Roman" w:hAnsi="Times New Roman" w:cs="Times New Roman"/>
          <w:sz w:val="26"/>
          <w:szCs w:val="26"/>
          <w:lang w:val="fr-FR"/>
        </w:rPr>
        <w:t>y</w:t>
      </w:r>
      <w:r w:rsidR="00DF4CE1" w:rsidRPr="00D1620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5</w:t>
      </w:r>
      <w:r w:rsidR="00DF4CE1" w:rsidRPr="00D16202">
        <w:rPr>
          <w:rFonts w:ascii="Times New Roman" w:hAnsi="Times New Roman" w:cs="Times New Roman"/>
          <w:sz w:val="26"/>
          <w:szCs w:val="26"/>
          <w:lang w:val="fr-FR"/>
        </w:rPr>
        <w:t xml:space="preserve"> + 4x</w:t>
      </w:r>
      <w:r w:rsidR="00DF4CE1" w:rsidRPr="00D16202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="00DF4CE1" w:rsidRPr="00D16202">
        <w:rPr>
          <w:rFonts w:ascii="Times New Roman" w:hAnsi="Times New Roman" w:cs="Times New Roman"/>
          <w:sz w:val="26"/>
          <w:szCs w:val="26"/>
          <w:lang w:val="fr-FR"/>
        </w:rPr>
        <w:t>y</w:t>
      </w:r>
    </w:p>
    <w:p w:rsidR="00DF4CE1" w:rsidRPr="00D16202" w:rsidRDefault="00DF4CE1" w:rsidP="00A4176F">
      <w:pPr>
        <w:pStyle w:val="ListParagraph"/>
        <w:numPr>
          <w:ilvl w:val="0"/>
          <w:numId w:val="23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16202">
        <w:rPr>
          <w:rFonts w:ascii="Times New Roman" w:hAnsi="Times New Roman" w:cs="Times New Roman"/>
          <w:sz w:val="26"/>
          <w:szCs w:val="26"/>
        </w:rPr>
        <w:t xml:space="preserve">A = </w:t>
      </w:r>
      <w:r w:rsidRPr="00D16202">
        <w:rPr>
          <w:rFonts w:ascii="Times New Roman" w:hAnsi="Times New Roman" w:cs="Times New Roman"/>
          <w:position w:val="-24"/>
          <w:sz w:val="26"/>
          <w:szCs w:val="26"/>
        </w:rPr>
        <w:object w:dxaOrig="3640" w:dyaOrig="620">
          <v:shape id="_x0000_i1029" type="#_x0000_t75" style="width:182.25pt;height:30.75pt" o:ole="">
            <v:imagedata r:id="rId16" o:title=""/>
          </v:shape>
          <o:OLEObject Type="Embed" ProgID="Equation.DSMT4" ShapeID="_x0000_i1029" DrawAspect="Content" ObjectID="_1684845613" r:id="rId17"/>
        </w:object>
      </w:r>
    </w:p>
    <w:p w:rsidR="00D27407" w:rsidRPr="00D27407" w:rsidRDefault="00D27407" w:rsidP="00D2740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D27407">
        <w:rPr>
          <w:rFonts w:ascii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Pr="00D27407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2D</w:t>
      </w:r>
      <w:r w:rsidRPr="00D27407">
        <w:rPr>
          <w:rFonts w:ascii="Times New Roman" w:hAnsi="Times New Roman" w:cs="Times New Roman"/>
          <w:sz w:val="26"/>
          <w:szCs w:val="26"/>
        </w:rPr>
        <w:t xml:space="preserve">: Thu </w:t>
      </w:r>
      <w:proofErr w:type="spellStart"/>
      <w:r w:rsidRPr="00D27407">
        <w:rPr>
          <w:rFonts w:ascii="Times New Roman" w:hAnsi="Times New Roman" w:cs="Times New Roman"/>
          <w:sz w:val="26"/>
          <w:szCs w:val="26"/>
        </w:rPr>
        <w:t>gọn</w:t>
      </w:r>
      <w:proofErr w:type="spellEnd"/>
      <w:r w:rsidRPr="00D2740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27407">
        <w:rPr>
          <w:rFonts w:ascii="Times New Roman" w:hAnsi="Times New Roman" w:cs="Times New Roman"/>
          <w:sz w:val="26"/>
          <w:szCs w:val="26"/>
        </w:rPr>
        <w:t>đa</w:t>
      </w:r>
      <w:proofErr w:type="spellEnd"/>
      <w:r w:rsidRPr="00D27407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27407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D2740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4176F" w:rsidRPr="00D16202" w:rsidRDefault="00DF4CE1" w:rsidP="00A4176F">
      <w:pPr>
        <w:spacing w:line="360" w:lineRule="auto"/>
        <w:ind w:left="720"/>
        <w:jc w:val="both"/>
        <w:rPr>
          <w:rFonts w:ascii="Times New Roman" w:hAnsi="Times New Roman" w:cs="Times New Roman"/>
          <w:position w:val="-24"/>
          <w:sz w:val="26"/>
          <w:szCs w:val="26"/>
        </w:rPr>
      </w:pPr>
      <w:r w:rsidRPr="00D16202">
        <w:rPr>
          <w:rFonts w:ascii="Times New Roman" w:hAnsi="Times New Roman" w:cs="Times New Roman"/>
          <w:sz w:val="26"/>
          <w:szCs w:val="26"/>
        </w:rPr>
        <w:t xml:space="preserve">Thu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gọn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M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="00A4176F" w:rsidRPr="00D16202">
        <w:rPr>
          <w:rFonts w:ascii="Times New Roman" w:hAnsi="Times New Roman" w:cs="Times New Roman"/>
          <w:sz w:val="26"/>
          <w:szCs w:val="26"/>
        </w:rPr>
        <w:t xml:space="preserve"> </w:t>
      </w:r>
      <w:r w:rsidRPr="00D16202">
        <w:rPr>
          <w:rFonts w:ascii="Times New Roman" w:hAnsi="Times New Roman" w:cs="Times New Roman"/>
          <w:position w:val="-24"/>
          <w:sz w:val="26"/>
          <w:szCs w:val="26"/>
        </w:rPr>
        <w:object w:dxaOrig="720" w:dyaOrig="620">
          <v:shape id="_x0000_i1030" type="#_x0000_t75" style="width:36pt;height:30pt" o:ole="">
            <v:imagedata r:id="rId18" o:title=""/>
          </v:shape>
          <o:OLEObject Type="Embed" ProgID="Equation.DSMT4" ShapeID="_x0000_i1030" DrawAspect="Content" ObjectID="_1684845614" r:id="rId19"/>
        </w:objec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y = </w:t>
      </w:r>
      <w:r w:rsidRPr="00D16202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31" type="#_x0000_t75" style="width:12pt;height:30pt" o:ole="">
            <v:imagedata r:id="rId20" o:title=""/>
          </v:shape>
          <o:OLEObject Type="Embed" ProgID="Equation.DSMT4" ShapeID="_x0000_i1031" DrawAspect="Content" ObjectID="_1684845615" r:id="rId21"/>
        </w:object>
      </w:r>
    </w:p>
    <w:p w:rsidR="00DF4CE1" w:rsidRPr="00D16202" w:rsidRDefault="00A4176F" w:rsidP="00A4176F">
      <w:pPr>
        <w:spacing w:line="360" w:lineRule="auto"/>
        <w:ind w:left="219"/>
        <w:jc w:val="both"/>
        <w:rPr>
          <w:rFonts w:ascii="Times New Roman" w:hAnsi="Times New Roman" w:cs="Times New Roman"/>
          <w:position w:val="-24"/>
          <w:sz w:val="26"/>
          <w:szCs w:val="26"/>
        </w:rPr>
      </w:pPr>
      <w:r w:rsidRPr="00D16202">
        <w:rPr>
          <w:rFonts w:ascii="Times New Roman" w:hAnsi="Times New Roman" w:cs="Times New Roman"/>
          <w:sz w:val="26"/>
          <w:szCs w:val="26"/>
        </w:rPr>
        <w:lastRenderedPageBreak/>
        <w:t xml:space="preserve"> </w:t>
      </w:r>
      <w:r w:rsidR="000713BE">
        <w:rPr>
          <w:rFonts w:ascii="Times New Roman" w:hAnsi="Times New Roman" w:cs="Times New Roman"/>
          <w:sz w:val="26"/>
          <w:szCs w:val="26"/>
        </w:rPr>
        <w:tab/>
      </w:r>
      <w:r w:rsidR="00D27407">
        <w:rPr>
          <w:rFonts w:ascii="Times New Roman" w:hAnsi="Times New Roman" w:cs="Times New Roman"/>
          <w:sz w:val="26"/>
          <w:szCs w:val="26"/>
        </w:rPr>
        <w:t>M</w:t>
      </w:r>
      <w:r w:rsidR="00DF4CE1" w:rsidRPr="00D16202">
        <w:rPr>
          <w:rFonts w:ascii="Times New Roman" w:hAnsi="Times New Roman" w:cs="Times New Roman"/>
          <w:sz w:val="26"/>
          <w:szCs w:val="26"/>
          <w:lang w:val="vi-VN"/>
        </w:rPr>
        <w:t xml:space="preserve"> = </w:t>
      </w:r>
      <m:oMath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  <w:lang w:val="vi-VN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6"/>
                <w:szCs w:val="26"/>
                <w:lang w:val="vi-VN"/>
              </w:rPr>
              <m:t>3x</m:t>
            </m:r>
            <m:sSup>
              <m:sSupPr>
                <m:ctrlPr>
                  <w:rPr>
                    <w:rFonts w:ascii="Cambria Math" w:hAnsi="Times New Roman" w:cs="Times New Roman"/>
                    <w:sz w:val="26"/>
                    <w:szCs w:val="26"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  <w:lang w:val="vi-V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6"/>
                <w:szCs w:val="26"/>
                <w:lang w:val="vi-VN"/>
              </w:rPr>
              <m:t>-</m:t>
            </m:r>
            <m:f>
              <m:fPr>
                <m:ctrlPr>
                  <w:rPr>
                    <w:rFonts w:ascii="Cambria Math" w:eastAsia="Times New Roman" w:hAnsi="Times New Roman" w:cs="Times New Roman"/>
                    <w:sz w:val="26"/>
                    <w:szCs w:val="26"/>
                    <w:lang w:val="vi-VN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6"/>
                    <w:szCs w:val="26"/>
                    <w:lang w:val="vi-VN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6"/>
                    <w:szCs w:val="26"/>
                    <w:lang w:val="vi-VN"/>
                  </w:rPr>
                  <m:t>5</m:t>
                </m:r>
              </m:den>
            </m:f>
            <m:sSup>
              <m:sSupPr>
                <m:ctrlPr>
                  <w:rPr>
                    <w:rFonts w:ascii="Cambria Math" w:hAnsi="Times New Roman" w:cs="Times New Roman"/>
                    <w:sz w:val="26"/>
                    <w:szCs w:val="26"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  <w:lang w:val="vi-V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y</m:t>
            </m:r>
            <m:r>
              <w:rPr>
                <w:rFonts w:ascii="Cambria Math" w:hAnsi="Times New Roman" w:cs="Times New Roman"/>
                <w:sz w:val="26"/>
                <w:szCs w:val="26"/>
                <w:lang w:val="vi-VN"/>
              </w:rPr>
              <m:t>+</m:t>
            </m:r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xy</m:t>
            </m:r>
          </m:e>
        </m:d>
        <m:r>
          <w:rPr>
            <w:rFonts w:ascii="Times New Roman" w:hAnsi="Times New Roman" w:cs="Times New Roman"/>
            <w:sz w:val="26"/>
            <w:szCs w:val="26"/>
            <w:lang w:val="vi-VN"/>
          </w:rPr>
          <m:t>-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  <w:lang w:val="vi-VN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6"/>
                <w:szCs w:val="26"/>
                <w:lang w:val="vi-VN"/>
              </w:rPr>
              <m:t>-</m:t>
            </m:r>
            <m:f>
              <m:fPr>
                <m:ctrlPr>
                  <w:rPr>
                    <w:rFonts w:ascii="Cambria Math" w:eastAsia="Times New Roman" w:hAnsi="Times New Roman" w:cs="Times New Roman"/>
                    <w:sz w:val="26"/>
                    <w:szCs w:val="26"/>
                    <w:lang w:val="vi-VN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6"/>
                    <w:szCs w:val="26"/>
                    <w:lang w:val="vi-VN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6"/>
                    <w:szCs w:val="26"/>
                    <w:lang w:val="vi-VN"/>
                  </w:rPr>
                  <m:t>5</m:t>
                </m:r>
              </m:den>
            </m:f>
            <m:sSup>
              <m:sSupPr>
                <m:ctrlPr>
                  <w:rPr>
                    <w:rFonts w:ascii="Cambria Math" w:hAnsi="Times New Roman" w:cs="Times New Roman"/>
                    <w:sz w:val="26"/>
                    <w:szCs w:val="26"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  <w:lang w:val="vi-V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y</m:t>
            </m:r>
            <m:r>
              <w:rPr>
                <w:rFonts w:ascii="Times New Roman" w:hAnsi="Times New Roman" w:cs="Times New Roman"/>
                <w:sz w:val="26"/>
                <w:szCs w:val="26"/>
                <w:lang w:val="vi-VN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  <w:lang w:val="vi-VN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sz w:val="26"/>
                    <w:szCs w:val="26"/>
                    <w:lang w:val="vi-VN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xy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  <w:lang w:val="vi-VN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6"/>
                <w:szCs w:val="26"/>
                <w:lang w:val="vi-VN"/>
              </w:rPr>
              <m:t>+</m:t>
            </m:r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xy</m:t>
            </m:r>
          </m:e>
        </m:d>
        <m:r>
          <w:rPr>
            <w:rFonts w:ascii="Cambria Math" w:hAnsi="Times New Roman" w:cs="Times New Roman"/>
            <w:sz w:val="26"/>
            <w:szCs w:val="26"/>
            <w:lang w:val="vi-VN"/>
          </w:rPr>
          <m:t>+</m:t>
        </m:r>
        <m:f>
          <m:fPr>
            <m:ctrlPr>
              <w:rPr>
                <w:rFonts w:ascii="Cambria Math" w:eastAsia="Times New Roman" w:hAnsi="Times New Roman" w:cs="Times New Roman"/>
                <w:sz w:val="26"/>
                <w:szCs w:val="26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6"/>
                <w:szCs w:val="26"/>
                <w:lang w:val="vi-V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6"/>
                <w:szCs w:val="26"/>
                <w:lang w:val="vi-VN"/>
              </w:rPr>
              <m:t>2</m:t>
            </m:r>
          </m:den>
        </m:f>
      </m:oMath>
    </w:p>
    <w:p w:rsidR="00A4176F" w:rsidRPr="00D16202" w:rsidRDefault="0050027D" w:rsidP="00D2740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D16202">
        <w:rPr>
          <w:rFonts w:ascii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Pr="00D16202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D27407">
        <w:rPr>
          <w:rFonts w:ascii="Times New Roman" w:hAnsi="Times New Roman" w:cs="Times New Roman"/>
          <w:b/>
          <w:sz w:val="26"/>
          <w:szCs w:val="26"/>
          <w:u w:val="single"/>
        </w:rPr>
        <w:t>3</w:t>
      </w:r>
      <w:r w:rsidRPr="00D16202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đa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:   </w:t>
      </w:r>
    </w:p>
    <w:p w:rsidR="00A4176F" w:rsidRPr="00D16202" w:rsidRDefault="00A4176F" w:rsidP="00D2740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16202">
        <w:rPr>
          <w:rFonts w:ascii="Times New Roman" w:hAnsi="Times New Roman" w:cs="Times New Roman"/>
          <w:sz w:val="26"/>
          <w:szCs w:val="26"/>
        </w:rPr>
        <w:t>a)</w:t>
      </w:r>
      <w:r w:rsidR="0050027D" w:rsidRPr="00D16202">
        <w:rPr>
          <w:rFonts w:ascii="Times New Roman" w:hAnsi="Times New Roman" w:cs="Times New Roman"/>
          <w:sz w:val="26"/>
          <w:szCs w:val="26"/>
        </w:rPr>
        <w:t xml:space="preserve">     </w:t>
      </w:r>
    </w:p>
    <w:p w:rsidR="0050027D" w:rsidRPr="00D16202" w:rsidRDefault="0050027D" w:rsidP="00D27407">
      <w:pPr>
        <w:spacing w:after="0" w:line="360" w:lineRule="auto"/>
        <w:ind w:left="75" w:firstLine="645"/>
        <w:jc w:val="both"/>
        <w:rPr>
          <w:rFonts w:ascii="Times New Roman" w:hAnsi="Times New Roman" w:cs="Times New Roman"/>
          <w:sz w:val="26"/>
          <w:szCs w:val="26"/>
        </w:rPr>
      </w:pPr>
      <w:r w:rsidRPr="00D16202">
        <w:rPr>
          <w:rFonts w:ascii="Times New Roman" w:hAnsi="Times New Roman" w:cs="Times New Roman"/>
          <w:sz w:val="26"/>
          <w:szCs w:val="26"/>
        </w:rPr>
        <w:object w:dxaOrig="3220" w:dyaOrig="840">
          <v:shape id="_x0000_i1032" type="#_x0000_t75" style="width:161.25pt;height:42pt" o:ole="">
            <v:imagedata r:id="rId22" o:title=""/>
          </v:shape>
          <o:OLEObject Type="Embed" ProgID="Equation.DSMT4" ShapeID="_x0000_i1032" DrawAspect="Content" ObjectID="_1684845616" r:id="rId23"/>
        </w:object>
      </w:r>
    </w:p>
    <w:p w:rsidR="0050027D" w:rsidRPr="00D16202" w:rsidRDefault="0050027D" w:rsidP="00D2740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P(x) + Q(x); P(x) – Q(x)</w:t>
      </w:r>
    </w:p>
    <w:p w:rsidR="00A4176F" w:rsidRPr="00D16202" w:rsidRDefault="00A4176F" w:rsidP="00D27407">
      <w:pPr>
        <w:spacing w:after="0" w:line="360" w:lineRule="auto"/>
        <w:ind w:left="2880" w:hanging="2880"/>
        <w:jc w:val="both"/>
        <w:rPr>
          <w:rFonts w:ascii="Times New Roman" w:hAnsi="Times New Roman" w:cs="Times New Roman"/>
          <w:sz w:val="26"/>
          <w:szCs w:val="26"/>
        </w:rPr>
      </w:pPr>
      <w:r w:rsidRPr="00D16202">
        <w:rPr>
          <w:rFonts w:ascii="Times New Roman" w:hAnsi="Times New Roman" w:cs="Times New Roman"/>
          <w:sz w:val="26"/>
          <w:szCs w:val="26"/>
        </w:rPr>
        <w:t>b)</w:t>
      </w:r>
    </w:p>
    <w:p w:rsidR="00DF4CE1" w:rsidRPr="00D16202" w:rsidRDefault="00DF4CE1" w:rsidP="00D27407">
      <w:pPr>
        <w:spacing w:after="0" w:line="360" w:lineRule="auto"/>
        <w:ind w:left="2880" w:hanging="2160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D16202">
        <w:rPr>
          <w:rFonts w:ascii="Times New Roman" w:hAnsi="Times New Roman" w:cs="Times New Roman"/>
          <w:sz w:val="26"/>
          <w:szCs w:val="26"/>
        </w:rPr>
        <w:t>f(</w:t>
      </w:r>
      <w:proofErr w:type="gramEnd"/>
      <w:r w:rsidRPr="00D16202">
        <w:rPr>
          <w:rFonts w:ascii="Times New Roman" w:hAnsi="Times New Roman" w:cs="Times New Roman"/>
          <w:sz w:val="26"/>
          <w:szCs w:val="26"/>
        </w:rPr>
        <w:t xml:space="preserve">x) = </w:t>
      </w:r>
      <w:r w:rsidRPr="00D16202">
        <w:rPr>
          <w:rFonts w:ascii="Times New Roman" w:hAnsi="Times New Roman" w:cs="Times New Roman"/>
          <w:sz w:val="26"/>
          <w:szCs w:val="26"/>
          <w:lang w:val="pt-BR"/>
        </w:rPr>
        <w:t>–</w:t>
      </w:r>
      <w:r w:rsidRPr="00D16202">
        <w:rPr>
          <w:rFonts w:ascii="Times New Roman" w:hAnsi="Times New Roman" w:cs="Times New Roman"/>
          <w:sz w:val="26"/>
          <w:szCs w:val="26"/>
        </w:rPr>
        <w:t>2x</w:t>
      </w:r>
      <w:r w:rsidRPr="00D16202">
        <w:rPr>
          <w:rFonts w:ascii="Times New Roman" w:hAnsi="Times New Roman" w:cs="Times New Roman"/>
          <w:sz w:val="26"/>
          <w:szCs w:val="26"/>
          <w:vertAlign w:val="superscript"/>
        </w:rPr>
        <w:t>5</w:t>
      </w:r>
      <w:r w:rsidRPr="00D16202">
        <w:rPr>
          <w:rFonts w:ascii="Times New Roman" w:hAnsi="Times New Roman" w:cs="Times New Roman"/>
          <w:sz w:val="26"/>
          <w:szCs w:val="26"/>
        </w:rPr>
        <w:t xml:space="preserve"> + x</w:t>
      </w:r>
      <w:r w:rsidRPr="00D16202">
        <w:rPr>
          <w:rFonts w:ascii="Times New Roman" w:hAnsi="Times New Roman" w:cs="Times New Roman"/>
          <w:sz w:val="26"/>
          <w:szCs w:val="26"/>
          <w:vertAlign w:val="superscript"/>
        </w:rPr>
        <w:t>4</w:t>
      </w:r>
      <w:r w:rsidRPr="00D16202">
        <w:rPr>
          <w:rFonts w:ascii="Times New Roman" w:hAnsi="Times New Roman" w:cs="Times New Roman"/>
          <w:sz w:val="26"/>
          <w:szCs w:val="26"/>
        </w:rPr>
        <w:t xml:space="preserve"> – 5x</w:t>
      </w:r>
      <w:r w:rsidRPr="00D16202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D16202">
        <w:rPr>
          <w:rFonts w:ascii="Times New Roman" w:hAnsi="Times New Roman" w:cs="Times New Roman"/>
          <w:sz w:val="26"/>
          <w:szCs w:val="26"/>
        </w:rPr>
        <w:t xml:space="preserve"> + 4x</w:t>
      </w:r>
      <w:r w:rsidRPr="00D16202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D16202">
        <w:rPr>
          <w:rFonts w:ascii="Times New Roman" w:hAnsi="Times New Roman" w:cs="Times New Roman"/>
          <w:sz w:val="26"/>
          <w:szCs w:val="26"/>
        </w:rPr>
        <w:t xml:space="preserve"> – 2x + 1</w:t>
      </w:r>
    </w:p>
    <w:p w:rsidR="00DF4CE1" w:rsidRPr="00D16202" w:rsidRDefault="00DF4CE1" w:rsidP="00D27407">
      <w:pPr>
        <w:spacing w:after="0" w:line="360" w:lineRule="auto"/>
        <w:ind w:left="2880" w:hanging="2171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D16202">
        <w:rPr>
          <w:rFonts w:ascii="Times New Roman" w:hAnsi="Times New Roman" w:cs="Times New Roman"/>
          <w:sz w:val="26"/>
          <w:szCs w:val="26"/>
        </w:rPr>
        <w:t>g(</w:t>
      </w:r>
      <w:proofErr w:type="gramEnd"/>
      <w:r w:rsidRPr="00D16202">
        <w:rPr>
          <w:rFonts w:ascii="Times New Roman" w:hAnsi="Times New Roman" w:cs="Times New Roman"/>
          <w:sz w:val="26"/>
          <w:szCs w:val="26"/>
        </w:rPr>
        <w:t>x) = 2x</w:t>
      </w:r>
      <w:r w:rsidRPr="00D16202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D16202">
        <w:rPr>
          <w:rFonts w:ascii="Times New Roman" w:hAnsi="Times New Roman" w:cs="Times New Roman"/>
          <w:sz w:val="26"/>
          <w:szCs w:val="26"/>
        </w:rPr>
        <w:t xml:space="preserve"> + 2x</w:t>
      </w:r>
      <w:r w:rsidRPr="00D16202">
        <w:rPr>
          <w:rFonts w:ascii="Times New Roman" w:hAnsi="Times New Roman" w:cs="Times New Roman"/>
          <w:sz w:val="26"/>
          <w:szCs w:val="26"/>
          <w:vertAlign w:val="superscript"/>
        </w:rPr>
        <w:t>5</w:t>
      </w:r>
      <w:r w:rsidRPr="00D16202">
        <w:rPr>
          <w:rFonts w:ascii="Times New Roman" w:hAnsi="Times New Roman" w:cs="Times New Roman"/>
          <w:sz w:val="26"/>
          <w:szCs w:val="26"/>
        </w:rPr>
        <w:t xml:space="preserve"> – x</w:t>
      </w:r>
      <w:r w:rsidRPr="00D16202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D16202">
        <w:rPr>
          <w:rFonts w:ascii="Times New Roman" w:hAnsi="Times New Roman" w:cs="Times New Roman"/>
          <w:sz w:val="26"/>
          <w:szCs w:val="26"/>
        </w:rPr>
        <w:t xml:space="preserve"> + 6x </w:t>
      </w:r>
      <w:r w:rsidRPr="00D16202">
        <w:rPr>
          <w:rFonts w:ascii="Times New Roman" w:hAnsi="Times New Roman" w:cs="Times New Roman"/>
          <w:sz w:val="26"/>
          <w:szCs w:val="26"/>
          <w:lang w:val="pt-BR"/>
        </w:rPr>
        <w:t>–</w:t>
      </w:r>
      <w:r w:rsidRPr="00D16202">
        <w:rPr>
          <w:rFonts w:ascii="Times New Roman" w:hAnsi="Times New Roman" w:cs="Times New Roman"/>
          <w:sz w:val="26"/>
          <w:szCs w:val="26"/>
        </w:rPr>
        <w:t xml:space="preserve"> 2</w:t>
      </w:r>
    </w:p>
    <w:p w:rsidR="00DF4CE1" w:rsidRPr="00D16202" w:rsidRDefault="00DF4CE1" w:rsidP="00D27407">
      <w:pPr>
        <w:spacing w:after="0" w:line="360" w:lineRule="auto"/>
        <w:ind w:left="7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D16202">
        <w:rPr>
          <w:rFonts w:ascii="Times New Roman" w:hAnsi="Times New Roman" w:cs="Times New Roman"/>
          <w:sz w:val="26"/>
          <w:szCs w:val="26"/>
          <w:lang w:val="pt-BR"/>
        </w:rPr>
        <w:t>Tính f(x) + g(x)`</w:t>
      </w:r>
    </w:p>
    <w:p w:rsidR="00DF4CE1" w:rsidRPr="00D16202" w:rsidRDefault="00DF4CE1" w:rsidP="00D2740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D16202">
        <w:rPr>
          <w:rFonts w:ascii="Times New Roman" w:hAnsi="Times New Roman" w:cs="Times New Roman"/>
          <w:sz w:val="26"/>
          <w:szCs w:val="26"/>
          <w:lang w:val="pt-BR"/>
        </w:rPr>
        <w:t>Tính f(x) – g(x)</w:t>
      </w:r>
    </w:p>
    <w:p w:rsidR="00DF4CE1" w:rsidRPr="00D16202" w:rsidRDefault="00A4176F" w:rsidP="00D27407">
      <w:pPr>
        <w:spacing w:after="0" w:line="360" w:lineRule="auto"/>
        <w:ind w:left="851" w:hanging="851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D16202">
        <w:rPr>
          <w:rFonts w:ascii="Times New Roman" w:eastAsia="Times New Roman" w:hAnsi="Times New Roman" w:cs="Times New Roman"/>
          <w:sz w:val="26"/>
          <w:szCs w:val="26"/>
        </w:rPr>
        <w:t xml:space="preserve"> c)</w:t>
      </w:r>
      <w:r w:rsidR="00300589" w:rsidRPr="00D1620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D1620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DF4CE1" w:rsidRPr="00D16202">
        <w:rPr>
          <w:rFonts w:ascii="Times New Roman" w:eastAsia="Times New Roman" w:hAnsi="Times New Roman" w:cs="Times New Roman"/>
          <w:sz w:val="26"/>
          <w:szCs w:val="26"/>
          <w:lang w:val="vi-VN"/>
        </w:rPr>
        <w:t>P(x) = -7</w:t>
      </w:r>
      <m:oMath>
        <m:sSup>
          <m:sSupPr>
            <m:ctrlPr>
              <w:rPr>
                <w:rFonts w:ascii="Cambria Math" w:hAnsi="Times New Roman" w:cs="Times New Roman"/>
                <w:sz w:val="26"/>
                <w:szCs w:val="26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  <w:lang w:val="vi-V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  <w:lang w:val="vi-VN"/>
              </w:rPr>
              <m:t>4</m:t>
            </m:r>
          </m:sup>
        </m:sSup>
      </m:oMath>
      <w:r w:rsidR="00DF4CE1" w:rsidRPr="00D16202">
        <w:rPr>
          <w:rFonts w:ascii="Times New Roman" w:eastAsia="Times New Roman" w:hAnsi="Times New Roman" w:cs="Times New Roman"/>
          <w:sz w:val="26"/>
          <w:szCs w:val="26"/>
          <w:lang w:val="vi-VN"/>
        </w:rPr>
        <w:t>+ 4x - 5</w:t>
      </w:r>
      <m:oMath>
        <m:sSup>
          <m:sSupPr>
            <m:ctrlPr>
              <w:rPr>
                <w:rFonts w:ascii="Cambria Math" w:hAnsi="Times New Roman" w:cs="Times New Roman"/>
                <w:sz w:val="26"/>
                <w:szCs w:val="26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  <w:lang w:val="vi-V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  <w:lang w:val="vi-VN"/>
              </w:rPr>
              <m:t>3</m:t>
            </m:r>
          </m:sup>
        </m:sSup>
      </m:oMath>
      <w:r w:rsidR="00DF4CE1" w:rsidRPr="00D16202">
        <w:rPr>
          <w:rFonts w:ascii="Times New Roman" w:eastAsia="Times New Roman" w:hAnsi="Times New Roman" w:cs="Times New Roman"/>
          <w:sz w:val="26"/>
          <w:szCs w:val="26"/>
          <w:lang w:val="vi-VN"/>
        </w:rPr>
        <w:t>- 6 +</w:t>
      </w:r>
      <m:oMath>
        <m:r>
          <w:rPr>
            <w:rFonts w:ascii="Cambria Math" w:eastAsia="Times New Roman" w:hAnsi="Times New Roman" w:cs="Times New Roman"/>
            <w:sz w:val="26"/>
            <w:szCs w:val="26"/>
            <w:lang w:val="vi-VN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sz w:val="26"/>
                <w:szCs w:val="26"/>
                <w:lang w:val="vi-VN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  <w:lang w:val="vi-VN"/>
              </w:rPr>
              <m:t>5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  <w:lang w:val="vi-VN"/>
              </w:rPr>
              <m:t>2</m:t>
            </m:r>
          </m:sup>
        </m:sSup>
      </m:oMath>
    </w:p>
    <w:p w:rsidR="00DF4CE1" w:rsidRPr="00D16202" w:rsidRDefault="00300589" w:rsidP="00D27407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D16202">
        <w:rPr>
          <w:rFonts w:ascii="Times New Roman" w:eastAsia="Times New Roman" w:hAnsi="Times New Roman" w:cs="Times New Roman"/>
          <w:sz w:val="26"/>
          <w:szCs w:val="26"/>
        </w:rPr>
        <w:t xml:space="preserve">      </w:t>
      </w:r>
      <w:r w:rsidR="00DF4CE1" w:rsidRPr="00D16202">
        <w:rPr>
          <w:rFonts w:ascii="Times New Roman" w:eastAsia="Times New Roman" w:hAnsi="Times New Roman" w:cs="Times New Roman"/>
          <w:sz w:val="26"/>
          <w:szCs w:val="26"/>
          <w:lang w:val="vi-VN"/>
        </w:rPr>
        <w:t>Q(x) = -4x - 6</w:t>
      </w:r>
      <m:oMath>
        <m:sSup>
          <m:sSupPr>
            <m:ctrlPr>
              <w:rPr>
                <w:rFonts w:ascii="Cambria Math" w:hAnsi="Times New Roman" w:cs="Times New Roman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  <w:lang w:val="vi-VN"/>
              </w:rPr>
              <m:t>4</m:t>
            </m:r>
          </m:sup>
        </m:sSup>
      </m:oMath>
      <w:r w:rsidR="00DF4CE1" w:rsidRPr="00D16202">
        <w:rPr>
          <w:rFonts w:ascii="Times New Roman" w:eastAsia="Times New Roman" w:hAnsi="Times New Roman" w:cs="Times New Roman"/>
          <w:sz w:val="26"/>
          <w:szCs w:val="26"/>
          <w:lang w:val="vi-VN"/>
        </w:rPr>
        <w:t>+ 12</w:t>
      </w:r>
      <m:oMath>
        <m:sSup>
          <m:sSupPr>
            <m:ctrlPr>
              <w:rPr>
                <w:rFonts w:ascii="Cambria Math" w:hAnsi="Times New Roman" w:cs="Times New Roman"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  <w:lang w:val="vi-VN"/>
              </w:rPr>
              <m:t>2</m:t>
            </m:r>
          </m:sup>
        </m:sSup>
      </m:oMath>
      <w:r w:rsidR="00DF4CE1" w:rsidRPr="00D16202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+ </w:t>
      </w:r>
      <m:oMath>
        <m:f>
          <m:fPr>
            <m:ctrlPr>
              <w:rPr>
                <w:rFonts w:ascii="Cambria Math" w:eastAsia="Times New Roman" w:hAnsi="Times New Roman" w:cs="Times New Roman"/>
                <w:sz w:val="26"/>
                <w:szCs w:val="26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6"/>
                <w:szCs w:val="26"/>
                <w:lang w:val="vi-V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6"/>
                <w:szCs w:val="26"/>
                <w:lang w:val="vi-VN"/>
              </w:rPr>
              <m:t>2</m:t>
            </m:r>
          </m:den>
        </m:f>
      </m:oMath>
    </w:p>
    <w:p w:rsidR="00DF4CE1" w:rsidRPr="00D16202" w:rsidRDefault="00DF4CE1" w:rsidP="00D27407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D16202">
        <w:rPr>
          <w:rFonts w:ascii="Times New Roman" w:eastAsia="Times New Roman" w:hAnsi="Times New Roman" w:cs="Times New Roman"/>
          <w:sz w:val="26"/>
          <w:szCs w:val="26"/>
          <w:lang w:val="vi-VN"/>
        </w:rPr>
        <w:t>Tính P(x) + Q(x).</w:t>
      </w:r>
    </w:p>
    <w:p w:rsidR="00DF4CE1" w:rsidRPr="00D16202" w:rsidRDefault="00DF4CE1" w:rsidP="00D27407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D16202">
        <w:rPr>
          <w:rFonts w:ascii="Times New Roman" w:eastAsia="Times New Roman" w:hAnsi="Times New Roman" w:cs="Times New Roman"/>
          <w:sz w:val="26"/>
          <w:szCs w:val="26"/>
          <w:lang w:val="vi-VN"/>
        </w:rPr>
        <w:t>Tính P(x) – Q(x).</w:t>
      </w:r>
    </w:p>
    <w:p w:rsidR="00DF4CE1" w:rsidRPr="00D27407" w:rsidRDefault="00D27407" w:rsidP="00D27407">
      <w:pPr>
        <w:tabs>
          <w:tab w:val="left" w:pos="9360"/>
        </w:tabs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 xml:space="preserve">d) </w:t>
      </w:r>
      <w:r w:rsidR="00DF4CE1" w:rsidRPr="00D27407">
        <w:rPr>
          <w:rFonts w:ascii="Times New Roman" w:hAnsi="Times New Roman" w:cs="Times New Roman"/>
          <w:sz w:val="26"/>
          <w:szCs w:val="26"/>
          <w:lang w:val="pt-BR"/>
        </w:rPr>
        <w:t>A(x) = – 4x</w:t>
      </w:r>
      <w:r w:rsidR="00DF4CE1" w:rsidRPr="00D27407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="00DF4CE1" w:rsidRPr="00D27407">
        <w:rPr>
          <w:rFonts w:ascii="Times New Roman" w:hAnsi="Times New Roman" w:cs="Times New Roman"/>
          <w:sz w:val="26"/>
          <w:szCs w:val="26"/>
          <w:lang w:val="pt-BR"/>
        </w:rPr>
        <w:t xml:space="preserve"> + 5x</w:t>
      </w:r>
      <w:r w:rsidR="00DF4CE1" w:rsidRPr="00D27407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4</w:t>
      </w:r>
      <w:r w:rsidR="00DF4CE1" w:rsidRPr="00D27407">
        <w:rPr>
          <w:rFonts w:ascii="Times New Roman" w:hAnsi="Times New Roman" w:cs="Times New Roman"/>
          <w:sz w:val="26"/>
          <w:szCs w:val="26"/>
          <w:lang w:val="pt-BR"/>
        </w:rPr>
        <w:t xml:space="preserve"> – </w:t>
      </w:r>
      <w:r w:rsidR="00DF4CE1" w:rsidRPr="00D27407">
        <w:rPr>
          <w:rFonts w:ascii="Times New Roman" w:hAnsi="Times New Roman" w:cs="Times New Roman"/>
          <w:sz w:val="26"/>
          <w:szCs w:val="26"/>
        </w:rPr>
        <w:t>3</w:t>
      </w:r>
      <w:r w:rsidR="00DF4CE1" w:rsidRPr="00D27407">
        <w:rPr>
          <w:rFonts w:ascii="Times New Roman" w:hAnsi="Times New Roman" w:cs="Times New Roman"/>
          <w:sz w:val="26"/>
          <w:szCs w:val="26"/>
          <w:lang w:val="pt-BR"/>
        </w:rPr>
        <w:t>x – 8 + 2x</w:t>
      </w:r>
      <w:r w:rsidR="00DF4CE1" w:rsidRPr="00D27407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3</w:t>
      </w:r>
      <w:r w:rsidR="00DF4CE1" w:rsidRPr="00D27407">
        <w:rPr>
          <w:rFonts w:ascii="Times New Roman" w:hAnsi="Times New Roman" w:cs="Times New Roman"/>
          <w:sz w:val="26"/>
          <w:szCs w:val="26"/>
          <w:lang w:val="pt-BR"/>
        </w:rPr>
        <w:t xml:space="preserve">  </w:t>
      </w:r>
    </w:p>
    <w:p w:rsidR="00DF4CE1" w:rsidRPr="00D16202" w:rsidRDefault="00D27407" w:rsidP="00D27407">
      <w:pPr>
        <w:tabs>
          <w:tab w:val="left" w:pos="360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ab/>
      </w:r>
      <w:r w:rsidR="00DF4CE1"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B(x) = – </w:t>
      </w:r>
      <w:r w:rsidR="00DF4CE1" w:rsidRPr="00D16202">
        <w:rPr>
          <w:rFonts w:ascii="Times New Roman" w:hAnsi="Times New Roman" w:cs="Times New Roman"/>
          <w:sz w:val="26"/>
          <w:szCs w:val="26"/>
        </w:rPr>
        <w:t>2</w:t>
      </w:r>
      <w:r w:rsidR="00DF4CE1" w:rsidRPr="00D16202">
        <w:rPr>
          <w:rFonts w:ascii="Times New Roman" w:hAnsi="Times New Roman" w:cs="Times New Roman"/>
          <w:sz w:val="26"/>
          <w:szCs w:val="26"/>
          <w:lang w:val="pt-BR"/>
        </w:rPr>
        <w:t>x</w:t>
      </w:r>
      <w:r w:rsidR="00DF4CE1" w:rsidRPr="00D1620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 xml:space="preserve">3 </w:t>
      </w:r>
      <w:r w:rsidR="00DF4CE1" w:rsidRPr="00D16202">
        <w:rPr>
          <w:rFonts w:ascii="Times New Roman" w:hAnsi="Times New Roman" w:cs="Times New Roman"/>
          <w:sz w:val="26"/>
          <w:szCs w:val="26"/>
          <w:lang w:val="pt-BR"/>
        </w:rPr>
        <w:t>+ 3x</w:t>
      </w:r>
      <w:r w:rsidR="00DF4CE1" w:rsidRPr="00D1620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4</w:t>
      </w:r>
      <w:r w:rsidR="00DF4CE1"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 - 4x</w:t>
      </w:r>
      <w:r w:rsidR="00DF4CE1" w:rsidRPr="00D1620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="00DF4CE1"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 + 3x + 1</w:t>
      </w:r>
    </w:p>
    <w:p w:rsidR="00DF4CE1" w:rsidRPr="00D16202" w:rsidRDefault="00DF4CE1" w:rsidP="00D27407">
      <w:pPr>
        <w:tabs>
          <w:tab w:val="left" w:pos="360"/>
        </w:tabs>
        <w:spacing w:after="0" w:line="360" w:lineRule="auto"/>
        <w:ind w:left="36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A(x) + B(x)</w:t>
      </w:r>
    </w:p>
    <w:p w:rsidR="00DF4CE1" w:rsidRPr="00D16202" w:rsidRDefault="00DF4CE1" w:rsidP="00D27407">
      <w:pPr>
        <w:tabs>
          <w:tab w:val="left" w:pos="360"/>
        </w:tabs>
        <w:spacing w:after="0" w:line="360" w:lineRule="auto"/>
        <w:ind w:left="36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A(x) - B(x)</w:t>
      </w:r>
    </w:p>
    <w:p w:rsidR="00D16202" w:rsidRPr="00D16202" w:rsidRDefault="00D16202" w:rsidP="00D27407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</w:pPr>
    </w:p>
    <w:p w:rsidR="0050027D" w:rsidRPr="00D16202" w:rsidRDefault="0050027D" w:rsidP="0050027D">
      <w:pPr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D16202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Bài</w:t>
      </w:r>
      <w:r w:rsidR="00300589" w:rsidRPr="00D16202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 xml:space="preserve"> </w:t>
      </w:r>
      <w:r w:rsidR="00D27407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4</w:t>
      </w:r>
      <w:r w:rsidRPr="00D16202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:</w:t>
      </w:r>
      <w:r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 Tìm nghiệm của</w:t>
      </w:r>
      <w:r w:rsidR="00D47A7A"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D16202">
        <w:rPr>
          <w:rFonts w:ascii="Times New Roman" w:hAnsi="Times New Roman" w:cs="Times New Roman"/>
          <w:sz w:val="26"/>
          <w:szCs w:val="26"/>
          <w:lang w:val="pt-BR"/>
        </w:rPr>
        <w:t>các đa thức:</w:t>
      </w:r>
    </w:p>
    <w:p w:rsidR="002A6715" w:rsidRPr="00D16202" w:rsidRDefault="002A6715" w:rsidP="00300589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position w:val="-10"/>
          <w:sz w:val="26"/>
          <w:szCs w:val="26"/>
        </w:rPr>
        <w:sectPr w:rsidR="002A6715" w:rsidRPr="00D16202" w:rsidSect="00A4176F">
          <w:headerReference w:type="default" r:id="rId24"/>
          <w:pgSz w:w="12240" w:h="15840"/>
          <w:pgMar w:top="720" w:right="720" w:bottom="720" w:left="1152" w:header="720" w:footer="720" w:gutter="0"/>
          <w:cols w:space="720"/>
          <w:docGrid w:linePitch="360"/>
        </w:sectPr>
      </w:pPr>
    </w:p>
    <w:tbl>
      <w:tblPr>
        <w:tblpPr w:leftFromText="180" w:rightFromText="180" w:vertAnchor="text" w:tblpY="1"/>
        <w:tblOverlap w:val="never"/>
        <w:tblW w:w="9747" w:type="dxa"/>
        <w:tblLook w:val="04A0" w:firstRow="1" w:lastRow="0" w:firstColumn="1" w:lastColumn="0" w:noHBand="0" w:noVBand="1"/>
      </w:tblPr>
      <w:tblGrid>
        <w:gridCol w:w="4361"/>
        <w:gridCol w:w="5386"/>
      </w:tblGrid>
      <w:tr w:rsidR="0050027D" w:rsidRPr="00D16202" w:rsidTr="00983C59">
        <w:tc>
          <w:tcPr>
            <w:tcW w:w="4361" w:type="dxa"/>
            <w:shd w:val="clear" w:color="auto" w:fill="auto"/>
          </w:tcPr>
          <w:p w:rsidR="0050027D" w:rsidRPr="00D16202" w:rsidRDefault="00D47A7A" w:rsidP="00983C59">
            <w:pPr>
              <w:pStyle w:val="ListParagraph"/>
              <w:numPr>
                <w:ilvl w:val="0"/>
                <w:numId w:val="25"/>
              </w:numPr>
              <w:ind w:hanging="436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16202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460" w:dyaOrig="360">
                <v:shape id="_x0000_i1033" type="#_x0000_t75" style="width:72.75pt;height:18pt" o:ole="">
                  <v:imagedata r:id="rId25" o:title=""/>
                </v:shape>
                <o:OLEObject Type="Embed" ProgID="Equation.DSMT4" ShapeID="_x0000_i1033" DrawAspect="Content" ObjectID="_1684845617" r:id="rId26"/>
              </w:object>
            </w:r>
          </w:p>
          <w:p w:rsidR="00DF4CE1" w:rsidRPr="00D16202" w:rsidRDefault="00300589" w:rsidP="00983C59">
            <w:pPr>
              <w:pStyle w:val="ListParagraph"/>
              <w:numPr>
                <w:ilvl w:val="0"/>
                <w:numId w:val="25"/>
              </w:numPr>
              <w:spacing w:after="160"/>
              <w:ind w:hanging="436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D16202">
              <w:rPr>
                <w:rFonts w:ascii="Times New Roman" w:eastAsia="Times New Roman" w:hAnsi="Times New Roman" w:cs="Times New Roman"/>
                <w:sz w:val="26"/>
                <w:szCs w:val="26"/>
              </w:rPr>
              <w:t>N</w:t>
            </w:r>
            <w:r w:rsidR="00DF4CE1" w:rsidRPr="00D16202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(x) = </w:t>
            </w:r>
            <w:r w:rsidR="00983C59" w:rsidRPr="00D16202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1 </w:t>
            </w:r>
            <w:r w:rsidR="00983C59" w:rsidRPr="00D16202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– </w:t>
            </w:r>
            <w:r w:rsidR="00DF4CE1" w:rsidRPr="00D16202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Times New Roman" w:cs="Times New Roman"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6"/>
                      <w:szCs w:val="26"/>
                      <w:lang w:val="vi-VN"/>
                    </w:rPr>
                    <m:t>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Times New Roman" w:cs="Times New Roman"/>
                      <w:sz w:val="26"/>
                      <w:szCs w:val="26"/>
                      <w:lang w:val="vi-VN"/>
                    </w:rPr>
                    <m:t>9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6"/>
                  <w:szCs w:val="26"/>
                  <w:lang w:val="vi-VN"/>
                </w:rPr>
                <m:t>x</m:t>
              </m:r>
            </m:oMath>
          </w:p>
          <w:p w:rsidR="00DF4CE1" w:rsidRPr="00D16202" w:rsidRDefault="00983C59" w:rsidP="00983C59">
            <w:pPr>
              <w:pStyle w:val="ListParagraph"/>
              <w:numPr>
                <w:ilvl w:val="0"/>
                <w:numId w:val="25"/>
              </w:numPr>
              <w:spacing w:after="160"/>
              <w:ind w:hanging="436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D16202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B (x) = </w:t>
            </w:r>
            <w:r w:rsidRPr="00D16202">
              <w:rPr>
                <w:rFonts w:ascii="Times New Roman" w:eastAsia="Times New Roman" w:hAnsi="Times New Roman" w:cs="Times New Roman"/>
                <w:sz w:val="26"/>
                <w:szCs w:val="26"/>
              </w:rPr>
              <w:t>–</w:t>
            </w:r>
            <w:r w:rsidR="00DF4CE1" w:rsidRPr="00D16202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 4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vi-VN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6"/>
                      <w:szCs w:val="26"/>
                      <w:lang w:val="vi-VN"/>
                    </w:rPr>
                    <m:t>2</m:t>
                  </m:r>
                </m:sup>
              </m:sSup>
            </m:oMath>
            <w:r w:rsidR="00DF4CE1" w:rsidRPr="00D16202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>+ x</w:t>
            </w:r>
          </w:p>
          <w:p w:rsidR="00453D3E" w:rsidRPr="00D16202" w:rsidRDefault="00453D3E" w:rsidP="00983C59">
            <w:pPr>
              <w:pStyle w:val="ListParagraph"/>
              <w:numPr>
                <w:ilvl w:val="0"/>
                <w:numId w:val="25"/>
              </w:numPr>
              <w:spacing w:after="160"/>
              <w:ind w:hanging="436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D16202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460" w:dyaOrig="680">
                <v:shape id="_x0000_i1034" type="#_x0000_t75" style="width:123pt;height:33pt" o:ole="">
                  <v:imagedata r:id="rId27" o:title=""/>
                </v:shape>
                <o:OLEObject Type="Embed" ProgID="Equation.DSMT4" ShapeID="_x0000_i1034" DrawAspect="Content" ObjectID="_1684845618" r:id="rId28"/>
              </w:object>
            </w:r>
            <w:r w:rsidRPr="00D16202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</w:p>
          <w:p w:rsidR="002A6715" w:rsidRPr="00D16202" w:rsidRDefault="002A6715" w:rsidP="00453D3E">
            <w:pPr>
              <w:spacing w:after="160"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  <w:tc>
          <w:tcPr>
            <w:tcW w:w="5386" w:type="dxa"/>
            <w:shd w:val="clear" w:color="auto" w:fill="auto"/>
          </w:tcPr>
          <w:p w:rsidR="002A6715" w:rsidRPr="00D16202" w:rsidRDefault="002A6715" w:rsidP="00983C59">
            <w:pPr>
              <w:pStyle w:val="ListParagraph"/>
              <w:numPr>
                <w:ilvl w:val="0"/>
                <w:numId w:val="25"/>
              </w:numPr>
              <w:spacing w:after="160" w:line="360" w:lineRule="auto"/>
              <w:ind w:left="459" w:hanging="425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16202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540" w:dyaOrig="360">
                <v:shape id="_x0000_i1035" type="#_x0000_t75" style="width:76.5pt;height:18pt" o:ole="">
                  <v:imagedata r:id="rId29" o:title=""/>
                </v:shape>
                <o:OLEObject Type="Embed" ProgID="Equation.DSMT4" ShapeID="_x0000_i1035" DrawAspect="Content" ObjectID="_1684845619" r:id="rId30"/>
              </w:object>
            </w:r>
            <w:r w:rsidRPr="00D16202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</w:t>
            </w:r>
          </w:p>
          <w:p w:rsidR="00DF4CE1" w:rsidRPr="00D16202" w:rsidRDefault="00DF4CE1" w:rsidP="00983C59">
            <w:pPr>
              <w:pStyle w:val="ListParagraph"/>
              <w:numPr>
                <w:ilvl w:val="0"/>
                <w:numId w:val="25"/>
              </w:numPr>
              <w:spacing w:line="360" w:lineRule="auto"/>
              <w:ind w:left="459" w:hanging="425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>M(x) = 3</w:t>
            </w:r>
            <w:r w:rsidR="00D47A7A" w:rsidRPr="00D16202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="00983C59" w:rsidRPr="00D16202">
              <w:rPr>
                <w:rFonts w:ascii="Times New Roman" w:hAnsi="Times New Roman" w:cs="Times New Roman"/>
                <w:sz w:val="26"/>
                <w:szCs w:val="26"/>
              </w:rPr>
              <w:t xml:space="preserve">x – </w:t>
            </w:r>
            <w:r w:rsidR="00D47A7A" w:rsidRPr="00D16202">
              <w:rPr>
                <w:rFonts w:ascii="Times New Roman" w:hAnsi="Times New Roman" w:cs="Times New Roman"/>
                <w:sz w:val="26"/>
                <w:szCs w:val="26"/>
              </w:rPr>
              <w:t>2 )</w:t>
            </w:r>
            <w:r w:rsidR="00983C59" w:rsidRPr="00D16202">
              <w:rPr>
                <w:rFonts w:ascii="Times New Roman" w:hAnsi="Times New Roman" w:cs="Times New Roman"/>
                <w:sz w:val="26"/>
                <w:szCs w:val="26"/>
              </w:rPr>
              <w:t xml:space="preserve"> – 15x(x –</w:t>
            </w:r>
            <w:r w:rsidR="00D47A7A" w:rsidRPr="00D16202">
              <w:rPr>
                <w:rFonts w:ascii="Times New Roman" w:hAnsi="Times New Roman" w:cs="Times New Roman"/>
                <w:sz w:val="26"/>
                <w:szCs w:val="26"/>
              </w:rPr>
              <w:t xml:space="preserve"> 2)</w:t>
            </w:r>
          </w:p>
          <w:p w:rsidR="00DF4CE1" w:rsidRPr="00D16202" w:rsidRDefault="00983C59" w:rsidP="00453D3E">
            <w:pPr>
              <w:pStyle w:val="ListParagraph"/>
              <w:numPr>
                <w:ilvl w:val="0"/>
                <w:numId w:val="25"/>
              </w:numPr>
              <w:spacing w:line="360" w:lineRule="auto"/>
              <w:ind w:left="459" w:hanging="425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D16202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660" w:dyaOrig="620">
                <v:shape id="_x0000_i1036" type="#_x0000_t75" style="width:83.25pt;height:30pt" o:ole="">
                  <v:imagedata r:id="rId31" o:title=""/>
                </v:shape>
                <o:OLEObject Type="Embed" ProgID="Equation.DSMT4" ShapeID="_x0000_i1036" DrawAspect="Content" ObjectID="_1684845620" r:id="rId32"/>
              </w:object>
            </w:r>
            <w:r w:rsidRPr="00D16202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</w:p>
        </w:tc>
      </w:tr>
    </w:tbl>
    <w:p w:rsidR="002A6715" w:rsidRPr="00D16202" w:rsidRDefault="00983C59" w:rsidP="0050027D">
      <w:pPr>
        <w:rPr>
          <w:rFonts w:ascii="Times New Roman" w:hAnsi="Times New Roman" w:cs="Times New Roman"/>
          <w:b/>
          <w:sz w:val="26"/>
          <w:szCs w:val="26"/>
        </w:rPr>
        <w:sectPr w:rsidR="002A6715" w:rsidRPr="00D16202" w:rsidSect="002A6715">
          <w:type w:val="continuous"/>
          <w:pgSz w:w="12240" w:h="15840"/>
          <w:pgMar w:top="720" w:right="720" w:bottom="720" w:left="1152" w:header="720" w:footer="720" w:gutter="0"/>
          <w:cols w:space="720"/>
          <w:docGrid w:linePitch="360"/>
        </w:sectPr>
      </w:pPr>
      <w:r w:rsidRPr="00D16202">
        <w:rPr>
          <w:rFonts w:ascii="Times New Roman" w:hAnsi="Times New Roman" w:cs="Times New Roman"/>
          <w:b/>
          <w:sz w:val="26"/>
          <w:szCs w:val="26"/>
        </w:rPr>
        <w:lastRenderedPageBreak/>
        <w:br w:type="textWrapping" w:clear="all"/>
      </w:r>
    </w:p>
    <w:p w:rsidR="00DF4CE1" w:rsidRPr="00D16202" w:rsidRDefault="00DF4CE1" w:rsidP="00DF4CE1">
      <w:pPr>
        <w:pStyle w:val="ListParagraph"/>
        <w:tabs>
          <w:tab w:val="left" w:pos="2880"/>
        </w:tabs>
        <w:spacing w:line="360" w:lineRule="auto"/>
        <w:ind w:left="0"/>
        <w:rPr>
          <w:rFonts w:ascii="Times New Roman" w:hAnsi="Times New Roman" w:cs="Times New Roman"/>
          <w:sz w:val="26"/>
          <w:szCs w:val="26"/>
          <w:lang w:val="pt-BR"/>
        </w:rPr>
      </w:pPr>
      <w:r w:rsidRPr="00D16202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lastRenderedPageBreak/>
        <w:t>Bài</w:t>
      </w:r>
      <w:r w:rsidR="00D47A7A" w:rsidRPr="00D16202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 xml:space="preserve"> </w:t>
      </w:r>
      <w:r w:rsidR="00D27407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5</w:t>
      </w:r>
      <w:r w:rsidRPr="00D16202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:</w:t>
      </w:r>
      <w:r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  Một cây dừa cao 8m (AB = 8m) bị gió bão làm gãy ngang thân ở vị trí D, ngọn cây chạm đất tại vị trí C. Khoảng cách từ điểm bị gãy tới gốc là 3m (AD = 3m). Hỏi ngọn cây bị gãy tiếp đất cách gốc bao nhiêu mét (tính AC)?</w:t>
      </w:r>
    </w:p>
    <w:p w:rsidR="00453D3E" w:rsidRPr="00D16202" w:rsidRDefault="00D16202" w:rsidP="00DF4CE1">
      <w:pPr>
        <w:pStyle w:val="ListParagraph"/>
        <w:tabs>
          <w:tab w:val="left" w:pos="2880"/>
        </w:tabs>
        <w:spacing w:line="360" w:lineRule="auto"/>
        <w:ind w:left="0"/>
        <w:rPr>
          <w:rFonts w:ascii="Times New Roman" w:hAnsi="Times New Roman" w:cs="Times New Roman"/>
          <w:sz w:val="26"/>
          <w:szCs w:val="26"/>
          <w:lang w:val="pt-BR"/>
        </w:rPr>
      </w:pPr>
      <w:r w:rsidRPr="00D16202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687830</wp:posOffset>
            </wp:positionH>
            <wp:positionV relativeFrom="paragraph">
              <wp:posOffset>165735</wp:posOffset>
            </wp:positionV>
            <wp:extent cx="2181225" cy="2362200"/>
            <wp:effectExtent l="19050" t="0" r="9525" b="0"/>
            <wp:wrapNone/>
            <wp:docPr id="574" name="Picture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53D3E" w:rsidRPr="00D16202" w:rsidRDefault="00453D3E" w:rsidP="00DF4CE1">
      <w:pPr>
        <w:pStyle w:val="ListParagraph"/>
        <w:tabs>
          <w:tab w:val="left" w:pos="2880"/>
        </w:tabs>
        <w:spacing w:line="360" w:lineRule="auto"/>
        <w:ind w:left="0"/>
        <w:rPr>
          <w:rFonts w:ascii="Times New Roman" w:hAnsi="Times New Roman" w:cs="Times New Roman"/>
          <w:sz w:val="26"/>
          <w:szCs w:val="26"/>
          <w:lang w:val="pt-BR"/>
        </w:rPr>
      </w:pPr>
    </w:p>
    <w:p w:rsidR="00453D3E" w:rsidRPr="00D16202" w:rsidRDefault="00453D3E" w:rsidP="00DF4CE1">
      <w:pPr>
        <w:pStyle w:val="ListParagraph"/>
        <w:tabs>
          <w:tab w:val="left" w:pos="2880"/>
        </w:tabs>
        <w:spacing w:line="360" w:lineRule="auto"/>
        <w:ind w:left="0"/>
        <w:rPr>
          <w:rFonts w:ascii="Times New Roman" w:hAnsi="Times New Roman" w:cs="Times New Roman"/>
          <w:sz w:val="26"/>
          <w:szCs w:val="26"/>
          <w:lang w:val="pt-BR"/>
        </w:rPr>
      </w:pPr>
    </w:p>
    <w:p w:rsidR="00453D3E" w:rsidRPr="00D16202" w:rsidRDefault="00453D3E" w:rsidP="0050027D">
      <w:pPr>
        <w:rPr>
          <w:rFonts w:ascii="Times New Roman" w:hAnsi="Times New Roman" w:cs="Times New Roman"/>
          <w:b/>
          <w:sz w:val="26"/>
          <w:szCs w:val="26"/>
        </w:rPr>
      </w:pPr>
    </w:p>
    <w:p w:rsidR="00453D3E" w:rsidRPr="00D16202" w:rsidRDefault="00453D3E" w:rsidP="0050027D">
      <w:pPr>
        <w:rPr>
          <w:rFonts w:ascii="Times New Roman" w:hAnsi="Times New Roman" w:cs="Times New Roman"/>
          <w:b/>
          <w:sz w:val="26"/>
          <w:szCs w:val="26"/>
        </w:rPr>
      </w:pPr>
    </w:p>
    <w:p w:rsidR="00453D3E" w:rsidRPr="00D16202" w:rsidRDefault="00453D3E" w:rsidP="0050027D">
      <w:pPr>
        <w:rPr>
          <w:rFonts w:ascii="Times New Roman" w:hAnsi="Times New Roman" w:cs="Times New Roman"/>
          <w:b/>
          <w:sz w:val="26"/>
          <w:szCs w:val="26"/>
        </w:rPr>
      </w:pPr>
    </w:p>
    <w:p w:rsidR="00453D3E" w:rsidRPr="00D16202" w:rsidRDefault="00453D3E" w:rsidP="0050027D">
      <w:pPr>
        <w:rPr>
          <w:rFonts w:ascii="Times New Roman" w:hAnsi="Times New Roman" w:cs="Times New Roman"/>
          <w:b/>
          <w:sz w:val="26"/>
          <w:szCs w:val="26"/>
        </w:rPr>
      </w:pPr>
    </w:p>
    <w:p w:rsidR="00453D3E" w:rsidRPr="00D16202" w:rsidRDefault="00453D3E" w:rsidP="0050027D">
      <w:pPr>
        <w:rPr>
          <w:rFonts w:ascii="Times New Roman" w:hAnsi="Times New Roman" w:cs="Times New Roman"/>
          <w:b/>
          <w:sz w:val="26"/>
          <w:szCs w:val="26"/>
        </w:rPr>
      </w:pPr>
    </w:p>
    <w:p w:rsidR="00DF4CE1" w:rsidRPr="00D16202" w:rsidRDefault="00942A21" w:rsidP="0050027D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posOffset>3678555</wp:posOffset>
            </wp:positionH>
            <wp:positionV relativeFrom="margin">
              <wp:posOffset>2676525</wp:posOffset>
            </wp:positionV>
            <wp:extent cx="2590800" cy="1847850"/>
            <wp:effectExtent l="19050" t="0" r="0" b="0"/>
            <wp:wrapSquare wrapText="bothSides"/>
            <wp:docPr id="15" name="Picture 15" descr="IMG_2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IMG_209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lum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7332C" w:rsidRPr="00D16202" w:rsidRDefault="00D7332C" w:rsidP="00D7332C">
      <w:pPr>
        <w:spacing w:line="320" w:lineRule="atLeast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D16202">
        <w:rPr>
          <w:rFonts w:ascii="Times New Roman" w:eastAsia="Calibri" w:hAnsi="Times New Roman" w:cs="Times New Roman"/>
          <w:b/>
          <w:sz w:val="26"/>
          <w:szCs w:val="26"/>
          <w:u w:val="single"/>
          <w:lang w:val="pt-BR"/>
        </w:rPr>
        <w:t xml:space="preserve">Bài </w:t>
      </w:r>
      <w:r w:rsidR="00D27407">
        <w:rPr>
          <w:rFonts w:ascii="Times New Roman" w:eastAsia="Calibri" w:hAnsi="Times New Roman" w:cs="Times New Roman"/>
          <w:b/>
          <w:sz w:val="26"/>
          <w:szCs w:val="26"/>
          <w:u w:val="single"/>
          <w:lang w:val="pt-BR"/>
        </w:rPr>
        <w:t>6A</w:t>
      </w:r>
      <w:r w:rsidRPr="00D16202">
        <w:rPr>
          <w:rFonts w:ascii="Times New Roman" w:eastAsia="Calibri" w:hAnsi="Times New Roman" w:cs="Times New Roman"/>
          <w:sz w:val="26"/>
          <w:szCs w:val="26"/>
          <w:lang w:val="pt-BR"/>
        </w:rPr>
        <w:t>. Cho hình vẽ. Tính chiều dài cần cẩu AB.</w:t>
      </w:r>
      <w:r w:rsidRPr="00D16202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:rsidR="00D7332C" w:rsidRPr="00D16202" w:rsidRDefault="00D7332C" w:rsidP="00D7332C">
      <w:pPr>
        <w:spacing w:line="320" w:lineRule="atLeast"/>
        <w:jc w:val="center"/>
        <w:rPr>
          <w:rFonts w:ascii="Times New Roman" w:eastAsia="Calibri" w:hAnsi="Times New Roman" w:cs="Times New Roman"/>
          <w:b/>
          <w:sz w:val="26"/>
          <w:szCs w:val="26"/>
          <w:u w:val="single"/>
          <w:lang w:val="es-ES"/>
        </w:rPr>
      </w:pPr>
    </w:p>
    <w:p w:rsidR="00D7332C" w:rsidRPr="00D16202" w:rsidRDefault="00D7332C" w:rsidP="00D7332C">
      <w:pPr>
        <w:spacing w:line="320" w:lineRule="atLeast"/>
        <w:rPr>
          <w:rFonts w:ascii="Times New Roman" w:eastAsia="Calibri" w:hAnsi="Times New Roman" w:cs="Times New Roman"/>
          <w:b/>
          <w:sz w:val="26"/>
          <w:szCs w:val="26"/>
          <w:u w:val="single"/>
          <w:lang w:val="es-ES"/>
        </w:rPr>
      </w:pPr>
    </w:p>
    <w:p w:rsidR="00006DE7" w:rsidRPr="00D16202" w:rsidRDefault="00006DE7" w:rsidP="0050027D">
      <w:pPr>
        <w:rPr>
          <w:rFonts w:ascii="Times New Roman" w:hAnsi="Times New Roman" w:cs="Times New Roman"/>
          <w:b/>
          <w:sz w:val="26"/>
          <w:szCs w:val="26"/>
        </w:rPr>
      </w:pPr>
    </w:p>
    <w:p w:rsidR="00006DE7" w:rsidRPr="00D16202" w:rsidRDefault="00006DE7" w:rsidP="0050027D">
      <w:pPr>
        <w:rPr>
          <w:rFonts w:ascii="Times New Roman" w:hAnsi="Times New Roman" w:cs="Times New Roman"/>
          <w:b/>
          <w:sz w:val="26"/>
          <w:szCs w:val="26"/>
        </w:rPr>
      </w:pPr>
    </w:p>
    <w:p w:rsidR="0050027D" w:rsidRPr="00D16202" w:rsidRDefault="0050027D" w:rsidP="0050027D">
      <w:pPr>
        <w:rPr>
          <w:rFonts w:ascii="Times New Roman" w:hAnsi="Times New Roman" w:cs="Times New Roman"/>
          <w:sz w:val="26"/>
          <w:szCs w:val="26"/>
        </w:rPr>
      </w:pPr>
      <w:r w:rsidRPr="00D16202">
        <w:rPr>
          <w:rFonts w:ascii="Times New Roman" w:hAnsi="Times New Roman" w:cs="Times New Roman"/>
          <w:b/>
          <w:noProof/>
          <w:sz w:val="26"/>
          <w:szCs w:val="26"/>
          <w:u w:val="singl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049905</wp:posOffset>
            </wp:positionH>
            <wp:positionV relativeFrom="paragraph">
              <wp:posOffset>844550</wp:posOffset>
            </wp:positionV>
            <wp:extent cx="2352675" cy="1276350"/>
            <wp:effectExtent l="19050" t="0" r="9525" b="0"/>
            <wp:wrapTopAndBottom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spellStart"/>
      <w:r w:rsidRPr="00D16202">
        <w:rPr>
          <w:rFonts w:ascii="Times New Roman" w:hAnsi="Times New Roman" w:cs="Times New Roman"/>
          <w:b/>
          <w:sz w:val="26"/>
          <w:szCs w:val="26"/>
          <w:u w:val="single"/>
        </w:rPr>
        <w:t>Bài</w:t>
      </w:r>
      <w:proofErr w:type="spellEnd"/>
      <w:r w:rsidRPr="00D16202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r w:rsidR="00D27407">
        <w:rPr>
          <w:rFonts w:ascii="Times New Roman" w:hAnsi="Times New Roman" w:cs="Times New Roman"/>
          <w:b/>
          <w:sz w:val="26"/>
          <w:szCs w:val="26"/>
          <w:u w:val="single"/>
        </w:rPr>
        <w:t>6B</w:t>
      </w:r>
      <w:r w:rsidRPr="00D16202">
        <w:rPr>
          <w:rFonts w:ascii="Times New Roman" w:hAnsi="Times New Roman" w:cs="Times New Roman"/>
          <w:b/>
          <w:sz w:val="26"/>
          <w:szCs w:val="26"/>
        </w:rPr>
        <w:t xml:space="preserve">: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Bạn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An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đi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rường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D16202">
        <w:rPr>
          <w:rFonts w:ascii="Times New Roman" w:hAnsi="Times New Roman" w:cs="Times New Roman"/>
          <w:sz w:val="26"/>
          <w:szCs w:val="26"/>
        </w:rPr>
        <w:t>theo</w:t>
      </w:r>
      <w:proofErr w:type="spellEnd"/>
      <w:proofErr w:type="gram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conđường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như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A -&gt; B -&gt; C -&gt; D -&gt; E. 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AB = 900m; BC = 300m</w:t>
      </w:r>
      <w:proofErr w:type="gramStart"/>
      <w:r w:rsidRPr="00D16202">
        <w:rPr>
          <w:rFonts w:ascii="Times New Roman" w:hAnsi="Times New Roman" w:cs="Times New Roman"/>
          <w:sz w:val="26"/>
          <w:szCs w:val="26"/>
        </w:rPr>
        <w:t>;CD</w:t>
      </w:r>
      <w:proofErr w:type="gramEnd"/>
      <w:r w:rsidRPr="00D16202">
        <w:rPr>
          <w:rFonts w:ascii="Times New Roman" w:hAnsi="Times New Roman" w:cs="Times New Roman"/>
          <w:sz w:val="26"/>
          <w:szCs w:val="26"/>
        </w:rPr>
        <w:t xml:space="preserve"> = 300m; DE = 200m.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khoảng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AE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mét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>?</w:t>
      </w:r>
    </w:p>
    <w:p w:rsidR="0050027D" w:rsidRPr="00D16202" w:rsidRDefault="0050027D" w:rsidP="0050027D">
      <w:pPr>
        <w:spacing w:line="20" w:lineRule="exact"/>
        <w:rPr>
          <w:rFonts w:ascii="Times New Roman" w:hAnsi="Times New Roman" w:cs="Times New Roman"/>
          <w:sz w:val="26"/>
          <w:szCs w:val="26"/>
        </w:rPr>
      </w:pPr>
    </w:p>
    <w:p w:rsidR="0050027D" w:rsidRPr="00D16202" w:rsidRDefault="0050027D" w:rsidP="0050027D">
      <w:pPr>
        <w:spacing w:line="200" w:lineRule="exact"/>
        <w:rPr>
          <w:rFonts w:ascii="Times New Roman" w:hAnsi="Times New Roman" w:cs="Times New Roman"/>
          <w:b/>
          <w:sz w:val="26"/>
          <w:szCs w:val="26"/>
        </w:rPr>
      </w:pPr>
    </w:p>
    <w:p w:rsidR="00853CE1" w:rsidRPr="00D16202" w:rsidRDefault="00D47A7A" w:rsidP="00D1620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16202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 xml:space="preserve">Bài </w:t>
      </w:r>
      <w:r w:rsidR="00D27407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6C</w:t>
      </w:r>
      <w:r w:rsidRPr="00D16202">
        <w:rPr>
          <w:rFonts w:ascii="Times New Roman" w:hAnsi="Times New Roman" w:cs="Times New Roman"/>
          <w:sz w:val="26"/>
          <w:szCs w:val="26"/>
          <w:lang w:val="pt-BR"/>
        </w:rPr>
        <w:t>:</w:t>
      </w:r>
      <w:r w:rsidR="00DF4CE1"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 Hai cửa hàng A và B đều nhập về một hãng tai nghe với giá như nhau. Cửa hàng A niêm yết sản phẩm đó với giá bán tăng 30%, nhưng lại bán với giá giảm 10%.Cửa hàng B niêm yết sản phẩm đó với giá bán tăng 20%, nhưng lại bán với giá giảm 5%. Biết giá niêm yết là giá bán ra của sản phẩm. Theo em, chọn mua tai nghe của cửa hàng nào sẽ có lợi hơn? Giải thích.</w:t>
      </w:r>
    </w:p>
    <w:p w:rsidR="00853CE1" w:rsidRPr="00D16202" w:rsidRDefault="00334D3E" w:rsidP="00D16202">
      <w:pPr>
        <w:spacing w:line="244" w:lineRule="auto"/>
        <w:ind w:left="355" w:right="70" w:hanging="355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noProof/>
          <w:spacing w:val="2"/>
          <w:sz w:val="26"/>
          <w:szCs w:val="26"/>
          <w:u w:val="single"/>
        </w:rPr>
        <w:pict>
          <v:group id="_x0000_s1040" style="position:absolute;left:0;text-align:left;margin-left:407.25pt;margin-top:25.9pt;width:118.05pt;height:75.5pt;z-index:-251648000;mso-position-horizontal-relative:page" coordorigin="8339,-642" coordsize="2361,1510">
            <v:shape id="_x0000_s1041" style="position:absolute;left:8419;top:-559;width:1342;height:0" coordorigin="8419,-559" coordsize="1342,0" path="m8419,-559r1342,e" filled="f" strokecolor="navy" strokeweight="1.32pt">
              <v:path arrowok="t"/>
            </v:shape>
            <v:shape id="_x0000_s1042" style="position:absolute;left:9761;top:-559;width:0;height:1344" coordorigin="9761,-559" coordsize="0,1344" path="m9761,-559r,1344e" filled="f" strokecolor="navy" strokeweight="1.32pt">
              <v:path arrowok="t"/>
            </v:shape>
            <v:shape id="_x0000_s1043" style="position:absolute;left:8419;top:-559;width:0;height:1344" coordorigin="8419,-559" coordsize="0,1344" path="m8419,-559r,1344e" filled="f" strokecolor="navy" strokeweight="1.32pt">
              <v:path arrowok="t"/>
            </v:shape>
            <v:shape id="_x0000_s1044" style="position:absolute;left:8419;top:785;width:1342;height:0" coordorigin="8419,785" coordsize="1342,0" path="m8419,785r1342,e" filled="f" strokecolor="navy" strokeweight="1.32pt">
              <v:path arrowok="t"/>
            </v:shape>
            <v:shape id="_x0000_s1045" style="position:absolute;left:9761;top:-559;width:895;height:672" coordorigin="9761,-559" coordsize="895,672" path="m9761,-559r895,672e" filled="f" strokecolor="navy" strokeweight="1.32pt">
              <v:path arrowok="t"/>
            </v:shape>
            <v:shape id="_x0000_s1046" style="position:absolute;left:9761;top:113;width:895;height:672" coordorigin="9761,113" coordsize="895,672" path="m10656,113l9761,785e" filled="f" strokecolor="navy" strokeweight="1.32pt">
              <v:path arrowok="t"/>
            </v:shape>
            <v:shape id="_x0000_s1047" style="position:absolute;left:10219;top:356;width:82;height:110" coordorigin="10219,356" coordsize="82,110" path="m10219,356r82,110e" filled="f" strokeweight="1.32pt">
              <v:path arrowok="t"/>
            </v:shape>
            <v:shape id="_x0000_s1048" style="position:absolute;left:10181;top:382;width:84;height:110" coordorigin="10181,382" coordsize="84,110" path="m10181,382r84,110e" filled="f" strokeweight="1.32pt">
              <v:path arrowok="t"/>
            </v:shape>
            <v:shape id="_x0000_s1049" style="position:absolute;left:10162;top:-283;width:82;height:110" coordorigin="10162,-283" coordsize="82,110" path="m10162,-172r81,-111e" filled="f" strokeweight="1.32pt">
              <v:path arrowok="t"/>
            </v:shape>
            <v:shape id="_x0000_s1050" style="position:absolute;left:10198;top:-254;width:84;height:108" coordorigin="10198,-254" coordsize="84,108" path="m10198,-146r84,-108e" filled="f" strokeweight="1.32pt">
              <v:path arrowok="t"/>
            </v:shape>
            <v:shape id="_x0000_s1051" style="position:absolute;left:8352;top:142;width:137;height:0" coordorigin="8352,142" coordsize="137,0" path="m8352,142r137,e" filled="f" strokeweight="1.32pt">
              <v:path arrowok="t"/>
            </v:shape>
            <v:shape id="_x0000_s1052" style="position:absolute;left:9120;top:716;width:0;height:139" coordorigin="9120,716" coordsize="0,139" path="m9120,855r,-139e" filled="f" strokeweight="1.32pt">
              <v:path arrowok="t"/>
            </v:shape>
            <v:shape id="_x0000_s1053" style="position:absolute;left:9691;top:108;width:137;height:0" coordorigin="9691,108" coordsize="137,0" path="m9691,108r137,e" filled="f" strokeweight="1.32pt">
              <v:path arrowok="t"/>
            </v:shape>
            <v:shape id="_x0000_s1054" style="position:absolute;left:9024;top:-628;width:0;height:137" coordorigin="9024,-628" coordsize="0,137" path="m9024,-492r,-136e" filled="f" strokeweight="1.32pt">
              <v:path arrowok="t"/>
            </v:shape>
            <v:shape id="_x0000_s1055" style="position:absolute;left:9725;top:752;width:70;height:70" coordorigin="9725,752" coordsize="70,70" path="m9794,785r-6,21l9771,819r-10,2l9740,814r-13,-17l9725,785r7,-20l9750,753r11,-1l9782,758r11,18l9794,785xe" fillcolor="red" stroked="f">
              <v:path arrowok="t"/>
            </v:shape>
            <v:shape id="_x0000_s1056" style="position:absolute;left:9725;top:752;width:70;height:70" coordorigin="9725,752" coordsize="70,70" path="m9794,785r-6,21l9771,819r-10,2l9740,814r-13,-17l9725,785r7,-20l9750,753r11,-1l9782,758r11,18l9794,785e" filled="f" strokeweight=".6pt">
              <v:path arrowok="t"/>
            </v:shape>
            <v:shape id="_x0000_s1057" style="position:absolute;left:8386;top:752;width:70;height:70" coordorigin="8386,752" coordsize="70,70" path="m8455,785r-7,21l8431,819r-12,2l8399,814r-12,-18l8386,785r7,-21l8410,753r9,-1l8440,758r14,17l8455,785xe" fillcolor="red" stroked="f">
              <v:path arrowok="t"/>
            </v:shape>
            <v:shape id="_x0000_s1058" style="position:absolute;left:8386;top:752;width:70;height:70" coordorigin="8386,752" coordsize="70,70" path="m8455,785r-7,21l8431,819r-12,2l8399,814r-12,-18l8386,785r7,-21l8410,753r9,-1l8440,758r14,17l8455,785e" filled="f" strokeweight=".6pt">
              <v:path arrowok="t"/>
            </v:shape>
            <v:shape id="_x0000_s1059" style="position:absolute;left:8386;top:-595;width:70;height:70" coordorigin="8386,-595" coordsize="70,70" path="m8455,-559r-7,21l8430,-527r-11,2l8398,-532r-11,-18l8386,-559r6,-21l8409,-593r10,-2l8440,-588r13,17l8455,-559xe" fillcolor="red" stroked="f">
              <v:path arrowok="t"/>
            </v:shape>
            <v:shape id="_x0000_s1060" style="position:absolute;left:8386;top:-595;width:70;height:70" coordorigin="8386,-595" coordsize="70,70" path="m8455,-559r-7,21l8430,-527r-11,2l8398,-532r-11,-18l8386,-559r6,-21l8409,-593r10,-2l8440,-588r13,17l8455,-559e" filled="f" strokeweight=".6pt">
              <v:path arrowok="t"/>
            </v:shape>
            <v:shape id="_x0000_s1061" style="position:absolute;left:9725;top:-595;width:70;height:70" coordorigin="9725,-595" coordsize="70,70" path="m9794,-559r-7,21l9770,-526r-9,1l9740,-532r-14,-17l9725,-559r7,-21l9749,-593r12,-2l9781,-588r12,19l9794,-559xe" fillcolor="red" stroked="f">
              <v:path arrowok="t"/>
            </v:shape>
            <v:shape id="_x0000_s1062" style="position:absolute;left:9725;top:-595;width:70;height:70" coordorigin="9725,-595" coordsize="70,70" path="m9794,-559r-7,21l9770,-526r-9,1l9740,-532r-14,-17l9725,-559r7,-21l9749,-593r12,-2l9781,-588r12,19l9794,-559e" filled="f" strokeweight=".6pt">
              <v:path arrowok="t"/>
            </v:shape>
            <v:shape id="_x0000_s1063" style="position:absolute;left:10622;top:77;width:70;height:70" coordorigin="10622,77" coordsize="70,70" path="m10692,113r-7,21l10666,145r-10,2l10635,140r-12,-18l10622,113r7,-21l10646,79r10,-2l10677,84r13,17l10692,113xe" fillcolor="red" stroked="f">
              <v:path arrowok="t"/>
            </v:shape>
            <v:shape id="_x0000_s1064" style="position:absolute;left:10622;top:77;width:70;height:70" coordorigin="10622,77" coordsize="70,70" path="m10692,113r-7,21l10666,145r-10,2l10635,140r-12,-18l10622,113r7,-21l10646,79r10,-2l10677,84r13,17l10692,113e" filled="f" strokeweight=".6pt">
              <v:path arrowok="t"/>
            </v:shape>
            <w10:wrap anchorx="page"/>
          </v:group>
        </w:pict>
      </w:r>
      <w:proofErr w:type="spellStart"/>
      <w:r w:rsidR="00D16202" w:rsidRPr="00D16202">
        <w:rPr>
          <w:rFonts w:ascii="Times New Roman" w:eastAsia="Times New Roman" w:hAnsi="Times New Roman" w:cs="Times New Roman"/>
          <w:b/>
          <w:spacing w:val="-1"/>
          <w:sz w:val="26"/>
          <w:szCs w:val="26"/>
          <w:u w:val="single"/>
        </w:rPr>
        <w:t>Bài</w:t>
      </w:r>
      <w:proofErr w:type="spellEnd"/>
      <w:r w:rsidR="00D16202" w:rsidRPr="00D16202">
        <w:rPr>
          <w:rFonts w:ascii="Times New Roman" w:eastAsia="Times New Roman" w:hAnsi="Times New Roman" w:cs="Times New Roman"/>
          <w:b/>
          <w:spacing w:val="-1"/>
          <w:sz w:val="26"/>
          <w:szCs w:val="26"/>
          <w:u w:val="single"/>
        </w:rPr>
        <w:t xml:space="preserve"> </w:t>
      </w:r>
      <w:r w:rsidR="00D27407">
        <w:rPr>
          <w:rFonts w:ascii="Times New Roman" w:eastAsia="Times New Roman" w:hAnsi="Times New Roman" w:cs="Times New Roman"/>
          <w:b/>
          <w:spacing w:val="-1"/>
          <w:sz w:val="26"/>
          <w:szCs w:val="26"/>
          <w:u w:val="single"/>
        </w:rPr>
        <w:t>6D</w:t>
      </w:r>
      <w:r w:rsidR="00D16202" w:rsidRPr="00D16202">
        <w:rPr>
          <w:rFonts w:ascii="Times New Roman" w:eastAsia="Times New Roman" w:hAnsi="Times New Roman" w:cs="Times New Roman"/>
          <w:spacing w:val="-1"/>
          <w:sz w:val="26"/>
          <w:szCs w:val="26"/>
        </w:rPr>
        <w:t>:</w:t>
      </w:r>
      <w:r w:rsidR="00D27407">
        <w:rPr>
          <w:rFonts w:ascii="Times New Roman" w:eastAsia="Times New Roman" w:hAnsi="Times New Roman" w:cs="Times New Roman"/>
          <w:spacing w:val="-1"/>
          <w:sz w:val="26"/>
          <w:szCs w:val="26"/>
        </w:rPr>
        <w:t xml:space="preserve"> </w:t>
      </w:r>
      <w:r w:rsidR="00853CE1" w:rsidRPr="00D16202">
        <w:rPr>
          <w:rFonts w:ascii="Times New Roman" w:eastAsia="Times New Roman" w:hAnsi="Times New Roman" w:cs="Times New Roman"/>
          <w:spacing w:val="-1"/>
          <w:sz w:val="26"/>
          <w:szCs w:val="26"/>
        </w:rPr>
        <w:t>C</w:t>
      </w:r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ho</w:t>
      </w:r>
      <w:r w:rsidR="00853CE1" w:rsidRPr="00D16202">
        <w:rPr>
          <w:rFonts w:ascii="Times New Roman" w:eastAsia="Times New Roman" w:hAnsi="Times New Roman" w:cs="Times New Roman"/>
          <w:spacing w:val="20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="00853CE1" w:rsidRPr="00D16202">
        <w:rPr>
          <w:rFonts w:ascii="Times New Roman" w:eastAsia="Times New Roman" w:hAnsi="Times New Roman" w:cs="Times New Roman"/>
          <w:spacing w:val="20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vuông</w:t>
      </w:r>
      <w:proofErr w:type="spellEnd"/>
      <w:r w:rsidR="00853CE1" w:rsidRPr="00D16202">
        <w:rPr>
          <w:rFonts w:ascii="Times New Roman" w:eastAsia="Times New Roman" w:hAnsi="Times New Roman" w:cs="Times New Roman"/>
          <w:spacing w:val="19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pacing w:val="2"/>
          <w:sz w:val="26"/>
          <w:szCs w:val="26"/>
        </w:rPr>
        <w:t>c</w:t>
      </w:r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ó</w:t>
      </w:r>
      <w:proofErr w:type="spellEnd"/>
      <w:r w:rsidR="00853CE1" w:rsidRPr="00D16202">
        <w:rPr>
          <w:rFonts w:ascii="Times New Roman" w:eastAsia="Times New Roman" w:hAnsi="Times New Roman" w:cs="Times New Roman"/>
          <w:spacing w:val="18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cạnh</w:t>
      </w:r>
      <w:proofErr w:type="spellEnd"/>
      <w:r w:rsidR="00853CE1" w:rsidRPr="00D16202">
        <w:rPr>
          <w:rFonts w:ascii="Times New Roman" w:eastAsia="Times New Roman" w:hAnsi="Times New Roman" w:cs="Times New Roman"/>
          <w:spacing w:val="21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bằng</w:t>
      </w:r>
      <w:proofErr w:type="spellEnd"/>
      <w:r w:rsidR="00853CE1" w:rsidRPr="00D16202">
        <w:rPr>
          <w:rFonts w:ascii="Times New Roman" w:eastAsia="Times New Roman" w:hAnsi="Times New Roman" w:cs="Times New Roman"/>
          <w:spacing w:val="18"/>
          <w:sz w:val="26"/>
          <w:szCs w:val="26"/>
        </w:rPr>
        <w:t xml:space="preserve"> </w:t>
      </w:r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6</w:t>
      </w:r>
      <w:r w:rsidR="00853CE1" w:rsidRPr="00D16202">
        <w:rPr>
          <w:rFonts w:ascii="Times New Roman" w:eastAsia="Times New Roman" w:hAnsi="Times New Roman" w:cs="Times New Roman"/>
          <w:spacing w:val="17"/>
          <w:sz w:val="26"/>
          <w:szCs w:val="26"/>
        </w:rPr>
        <w:t xml:space="preserve"> </w:t>
      </w:r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c</w:t>
      </w:r>
      <w:r w:rsidR="00853CE1" w:rsidRPr="00D16202">
        <w:rPr>
          <w:rFonts w:ascii="Times New Roman" w:eastAsia="Times New Roman" w:hAnsi="Times New Roman" w:cs="Times New Roman"/>
          <w:spacing w:val="-2"/>
          <w:sz w:val="26"/>
          <w:szCs w:val="26"/>
        </w:rPr>
        <w:t>m</w:t>
      </w:r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.</w:t>
      </w:r>
      <w:r w:rsidR="00853CE1" w:rsidRPr="00D16202">
        <w:rPr>
          <w:rFonts w:ascii="Times New Roman" w:eastAsia="Times New Roman" w:hAnsi="Times New Roman" w:cs="Times New Roman"/>
          <w:spacing w:val="17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pacing w:val="4"/>
          <w:sz w:val="26"/>
          <w:szCs w:val="26"/>
        </w:rPr>
        <w:t>D</w:t>
      </w:r>
      <w:r w:rsidR="00853CE1" w:rsidRPr="00D16202">
        <w:rPr>
          <w:rFonts w:ascii="Times New Roman" w:eastAsia="Times New Roman" w:hAnsi="Times New Roman" w:cs="Times New Roman"/>
          <w:spacing w:val="-3"/>
          <w:sz w:val="26"/>
          <w:szCs w:val="26"/>
        </w:rPr>
        <w:t>ự</w:t>
      </w:r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ng</w:t>
      </w:r>
      <w:proofErr w:type="spellEnd"/>
      <w:r w:rsidR="00853CE1" w:rsidRPr="00D16202">
        <w:rPr>
          <w:rFonts w:ascii="Times New Roman" w:eastAsia="Times New Roman" w:hAnsi="Times New Roman" w:cs="Times New Roman"/>
          <w:spacing w:val="21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pacing w:val="-2"/>
          <w:sz w:val="26"/>
          <w:szCs w:val="26"/>
        </w:rPr>
        <w:t>m</w:t>
      </w:r>
      <w:r w:rsidR="00853CE1" w:rsidRPr="00D16202">
        <w:rPr>
          <w:rFonts w:ascii="Times New Roman" w:eastAsia="Times New Roman" w:hAnsi="Times New Roman" w:cs="Times New Roman"/>
          <w:spacing w:val="2"/>
          <w:sz w:val="26"/>
          <w:szCs w:val="26"/>
        </w:rPr>
        <w:t>ộ</w:t>
      </w:r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t</w:t>
      </w:r>
      <w:proofErr w:type="spellEnd"/>
      <w:r w:rsidR="00853CE1" w:rsidRPr="00D16202">
        <w:rPr>
          <w:rFonts w:ascii="Times New Roman" w:eastAsia="Times New Roman" w:hAnsi="Times New Roman" w:cs="Times New Roman"/>
          <w:spacing w:val="18"/>
          <w:sz w:val="26"/>
          <w:szCs w:val="26"/>
        </w:rPr>
        <w:t xml:space="preserve"> </w:t>
      </w:r>
      <w:r w:rsidR="00853CE1" w:rsidRPr="00D16202">
        <w:rPr>
          <w:rFonts w:ascii="Times New Roman" w:eastAsia="Times New Roman" w:hAnsi="Times New Roman" w:cs="Times New Roman"/>
          <w:spacing w:val="3"/>
          <w:sz w:val="26"/>
          <w:szCs w:val="26"/>
        </w:rPr>
        <w:t>t</w:t>
      </w:r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am</w:t>
      </w:r>
      <w:r w:rsidR="00853CE1" w:rsidRPr="00D16202">
        <w:rPr>
          <w:rFonts w:ascii="Times New Roman" w:eastAsia="Times New Roman" w:hAnsi="Times New Roman" w:cs="Times New Roman"/>
          <w:spacing w:val="15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="00853CE1" w:rsidRPr="00D16202">
        <w:rPr>
          <w:rFonts w:ascii="Times New Roman" w:eastAsia="Times New Roman" w:hAnsi="Times New Roman" w:cs="Times New Roman"/>
          <w:spacing w:val="19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pacing w:val="2"/>
          <w:w w:val="101"/>
          <w:sz w:val="26"/>
          <w:szCs w:val="26"/>
        </w:rPr>
        <w:t>c</w:t>
      </w:r>
      <w:r w:rsidR="00853CE1" w:rsidRPr="00D16202">
        <w:rPr>
          <w:rFonts w:ascii="Times New Roman" w:eastAsia="Times New Roman" w:hAnsi="Times New Roman" w:cs="Times New Roman"/>
          <w:w w:val="101"/>
          <w:sz w:val="26"/>
          <w:szCs w:val="26"/>
        </w:rPr>
        <w:t>ân</w:t>
      </w:r>
      <w:proofErr w:type="spellEnd"/>
      <w:r w:rsidR="00853CE1" w:rsidRPr="00D16202">
        <w:rPr>
          <w:rFonts w:ascii="Times New Roman" w:eastAsia="Times New Roman" w:hAnsi="Times New Roman" w:cs="Times New Roman"/>
          <w:w w:val="101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="00853CE1" w:rsidRPr="00D16202">
        <w:rPr>
          <w:rFonts w:ascii="Times New Roman" w:eastAsia="Times New Roman" w:hAnsi="Times New Roman" w:cs="Times New Roman"/>
          <w:spacing w:val="5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cạ</w:t>
      </w:r>
      <w:r w:rsidR="00853CE1" w:rsidRPr="00D16202">
        <w:rPr>
          <w:rFonts w:ascii="Times New Roman" w:eastAsia="Times New Roman" w:hAnsi="Times New Roman" w:cs="Times New Roman"/>
          <w:spacing w:val="-2"/>
          <w:sz w:val="26"/>
          <w:szCs w:val="26"/>
        </w:rPr>
        <w:t>n</w:t>
      </w:r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h</w:t>
      </w:r>
      <w:proofErr w:type="spellEnd"/>
      <w:r w:rsidR="00853CE1" w:rsidRPr="00D16202">
        <w:rPr>
          <w:rFonts w:ascii="Times New Roman" w:eastAsia="Times New Roman" w:hAnsi="Times New Roman" w:cs="Times New Roman"/>
          <w:spacing w:val="7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pacing w:val="-2"/>
          <w:sz w:val="26"/>
          <w:szCs w:val="26"/>
        </w:rPr>
        <w:t>đ</w:t>
      </w:r>
      <w:r w:rsidR="00853CE1" w:rsidRPr="00D16202">
        <w:rPr>
          <w:rFonts w:ascii="Times New Roman" w:eastAsia="Times New Roman" w:hAnsi="Times New Roman" w:cs="Times New Roman"/>
          <w:spacing w:val="4"/>
          <w:sz w:val="26"/>
          <w:szCs w:val="26"/>
        </w:rPr>
        <w:t>á</w:t>
      </w:r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y</w:t>
      </w:r>
      <w:proofErr w:type="spellEnd"/>
      <w:r w:rsidR="00853CE1" w:rsidRPr="00D16202">
        <w:rPr>
          <w:rFonts w:ascii="Times New Roman" w:eastAsia="Times New Roman" w:hAnsi="Times New Roman" w:cs="Times New Roman"/>
          <w:spacing w:val="1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853CE1" w:rsidRPr="00D16202">
        <w:rPr>
          <w:rFonts w:ascii="Times New Roman" w:eastAsia="Times New Roman" w:hAnsi="Times New Roman" w:cs="Times New Roman"/>
          <w:spacing w:val="3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cạnh</w:t>
      </w:r>
      <w:proofErr w:type="spellEnd"/>
      <w:r w:rsidR="00853CE1" w:rsidRPr="00D16202">
        <w:rPr>
          <w:rFonts w:ascii="Times New Roman" w:eastAsia="Times New Roman" w:hAnsi="Times New Roman" w:cs="Times New Roman"/>
          <w:spacing w:val="4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c</w:t>
      </w:r>
      <w:r w:rsidR="00853CE1" w:rsidRPr="00D16202">
        <w:rPr>
          <w:rFonts w:ascii="Times New Roman" w:eastAsia="Times New Roman" w:hAnsi="Times New Roman" w:cs="Times New Roman"/>
          <w:spacing w:val="-2"/>
          <w:sz w:val="26"/>
          <w:szCs w:val="26"/>
        </w:rPr>
        <w:t>ủ</w:t>
      </w:r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a</w:t>
      </w:r>
      <w:proofErr w:type="spellEnd"/>
      <w:r w:rsidR="00853CE1" w:rsidRPr="00D16202">
        <w:rPr>
          <w:rFonts w:ascii="Times New Roman" w:eastAsia="Times New Roman" w:hAnsi="Times New Roman" w:cs="Times New Roman"/>
          <w:spacing w:val="4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="00853CE1" w:rsidRPr="00D16202">
        <w:rPr>
          <w:rFonts w:ascii="Times New Roman" w:eastAsia="Times New Roman" w:hAnsi="Times New Roman" w:cs="Times New Roman"/>
          <w:spacing w:val="7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vuông</w:t>
      </w:r>
      <w:proofErr w:type="spellEnd"/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,</w:t>
      </w:r>
      <w:r w:rsidR="00853CE1" w:rsidRPr="00D16202">
        <w:rPr>
          <w:rFonts w:ascii="Times New Roman" w:eastAsia="Times New Roman" w:hAnsi="Times New Roman" w:cs="Times New Roman"/>
          <w:spacing w:val="6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pacing w:val="2"/>
          <w:sz w:val="26"/>
          <w:szCs w:val="26"/>
        </w:rPr>
        <w:t>cạ</w:t>
      </w:r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nh</w:t>
      </w:r>
      <w:proofErr w:type="spellEnd"/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pacing w:val="2"/>
          <w:sz w:val="26"/>
          <w:szCs w:val="26"/>
        </w:rPr>
        <w:t>b</w:t>
      </w:r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ên</w:t>
      </w:r>
      <w:proofErr w:type="spellEnd"/>
      <w:r w:rsidR="00853CE1" w:rsidRPr="00D16202">
        <w:rPr>
          <w:rFonts w:ascii="Times New Roman" w:eastAsia="Times New Roman" w:hAnsi="Times New Roman" w:cs="Times New Roman"/>
          <w:spacing w:val="3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="00853CE1" w:rsidRPr="00D16202">
        <w:rPr>
          <w:rFonts w:ascii="Times New Roman" w:eastAsia="Times New Roman" w:hAnsi="Times New Roman" w:cs="Times New Roman"/>
          <w:spacing w:val="2"/>
          <w:sz w:val="26"/>
          <w:szCs w:val="26"/>
        </w:rPr>
        <w:t xml:space="preserve"> </w:t>
      </w:r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x</w:t>
      </w:r>
      <w:r w:rsidR="00853CE1" w:rsidRPr="00D16202">
        <w:rPr>
          <w:rFonts w:ascii="Times New Roman" w:eastAsia="Times New Roman" w:hAnsi="Times New Roman" w:cs="Times New Roman"/>
          <w:spacing w:val="1"/>
          <w:sz w:val="26"/>
          <w:szCs w:val="26"/>
        </w:rPr>
        <w:t xml:space="preserve"> </w:t>
      </w:r>
      <w:r w:rsidR="00853CE1" w:rsidRPr="00D16202">
        <w:rPr>
          <w:rFonts w:ascii="Times New Roman" w:eastAsia="Times New Roman" w:hAnsi="Times New Roman" w:cs="Times New Roman"/>
          <w:spacing w:val="2"/>
          <w:sz w:val="26"/>
          <w:szCs w:val="26"/>
        </w:rPr>
        <w:t>c</w:t>
      </w:r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m</w:t>
      </w:r>
      <w:r w:rsidR="00853CE1" w:rsidRPr="00D16202">
        <w:rPr>
          <w:rFonts w:ascii="Times New Roman" w:eastAsia="Times New Roman" w:hAnsi="Times New Roman" w:cs="Times New Roman"/>
          <w:spacing w:val="3"/>
          <w:sz w:val="26"/>
          <w:szCs w:val="26"/>
        </w:rPr>
        <w:t xml:space="preserve"> </w:t>
      </w:r>
      <w:r w:rsidR="00853CE1" w:rsidRPr="00D16202">
        <w:rPr>
          <w:rFonts w:ascii="Times New Roman" w:eastAsia="Times New Roman" w:hAnsi="Times New Roman" w:cs="Times New Roman"/>
          <w:w w:val="101"/>
          <w:sz w:val="26"/>
          <w:szCs w:val="26"/>
        </w:rPr>
        <w:t>(</w:t>
      </w:r>
      <w:proofErr w:type="spellStart"/>
      <w:r w:rsidR="00853CE1" w:rsidRPr="00D16202">
        <w:rPr>
          <w:rFonts w:ascii="Times New Roman" w:eastAsia="Times New Roman" w:hAnsi="Times New Roman" w:cs="Times New Roman"/>
          <w:spacing w:val="-2"/>
          <w:w w:val="101"/>
          <w:sz w:val="26"/>
          <w:szCs w:val="26"/>
        </w:rPr>
        <w:t>n</w:t>
      </w:r>
      <w:r w:rsidR="00853CE1" w:rsidRPr="00D16202">
        <w:rPr>
          <w:rFonts w:ascii="Times New Roman" w:eastAsia="Times New Roman" w:hAnsi="Times New Roman" w:cs="Times New Roman"/>
          <w:w w:val="101"/>
          <w:sz w:val="26"/>
          <w:szCs w:val="26"/>
        </w:rPr>
        <w:t>hư</w:t>
      </w:r>
      <w:proofErr w:type="spellEnd"/>
      <w:r w:rsidR="00853CE1" w:rsidRPr="00D16202">
        <w:rPr>
          <w:rFonts w:ascii="Times New Roman" w:eastAsia="Times New Roman" w:hAnsi="Times New Roman" w:cs="Times New Roman"/>
          <w:w w:val="101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="00853CE1" w:rsidRPr="00D16202">
        <w:rPr>
          <w:rFonts w:ascii="Times New Roman" w:eastAsia="Times New Roman" w:hAnsi="Times New Roman" w:cs="Times New Roman"/>
          <w:spacing w:val="7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pacing w:val="1"/>
          <w:sz w:val="26"/>
          <w:szCs w:val="26"/>
        </w:rPr>
        <w:t>v</w:t>
      </w:r>
      <w:r w:rsidR="00853CE1" w:rsidRPr="00D16202">
        <w:rPr>
          <w:rFonts w:ascii="Times New Roman" w:eastAsia="Times New Roman" w:hAnsi="Times New Roman" w:cs="Times New Roman"/>
          <w:sz w:val="26"/>
          <w:szCs w:val="26"/>
        </w:rPr>
        <w:t>ẽ</w:t>
      </w:r>
      <w:proofErr w:type="spellEnd"/>
      <w:r w:rsidR="00853CE1" w:rsidRPr="00D16202">
        <w:rPr>
          <w:rFonts w:ascii="Times New Roman" w:eastAsia="Times New Roman" w:hAnsi="Times New Roman" w:cs="Times New Roman"/>
          <w:spacing w:val="3"/>
          <w:sz w:val="26"/>
          <w:szCs w:val="26"/>
        </w:rPr>
        <w:t xml:space="preserve"> </w:t>
      </w:r>
      <w:proofErr w:type="spellStart"/>
      <w:r w:rsidR="00853CE1" w:rsidRPr="00D16202">
        <w:rPr>
          <w:rFonts w:ascii="Times New Roman" w:eastAsia="Times New Roman" w:hAnsi="Times New Roman" w:cs="Times New Roman"/>
          <w:spacing w:val="2"/>
          <w:w w:val="101"/>
          <w:sz w:val="26"/>
          <w:szCs w:val="26"/>
        </w:rPr>
        <w:t>b</w:t>
      </w:r>
      <w:r w:rsidR="00853CE1" w:rsidRPr="00D16202">
        <w:rPr>
          <w:rFonts w:ascii="Times New Roman" w:eastAsia="Times New Roman" w:hAnsi="Times New Roman" w:cs="Times New Roman"/>
          <w:w w:val="101"/>
          <w:sz w:val="26"/>
          <w:szCs w:val="26"/>
        </w:rPr>
        <w:t>ên</w:t>
      </w:r>
      <w:proofErr w:type="spellEnd"/>
      <w:r w:rsidR="00853CE1" w:rsidRPr="00D16202">
        <w:rPr>
          <w:rFonts w:ascii="Times New Roman" w:eastAsia="Times New Roman" w:hAnsi="Times New Roman" w:cs="Times New Roman"/>
          <w:spacing w:val="2"/>
          <w:w w:val="101"/>
          <w:sz w:val="26"/>
          <w:szCs w:val="26"/>
        </w:rPr>
        <w:t>)</w:t>
      </w:r>
      <w:r w:rsidR="00853CE1" w:rsidRPr="00D16202">
        <w:rPr>
          <w:rFonts w:ascii="Times New Roman" w:eastAsia="Times New Roman" w:hAnsi="Times New Roman" w:cs="Times New Roman"/>
          <w:w w:val="101"/>
          <w:sz w:val="26"/>
          <w:szCs w:val="26"/>
        </w:rPr>
        <w:t>.</w:t>
      </w:r>
    </w:p>
    <w:p w:rsidR="00853CE1" w:rsidRPr="00D16202" w:rsidRDefault="00853CE1" w:rsidP="00853CE1">
      <w:pPr>
        <w:spacing w:before="3" w:line="180" w:lineRule="exact"/>
        <w:rPr>
          <w:rFonts w:ascii="Times New Roman" w:hAnsi="Times New Roman" w:cs="Times New Roman"/>
          <w:sz w:val="26"/>
          <w:szCs w:val="26"/>
        </w:rPr>
      </w:pPr>
    </w:p>
    <w:p w:rsidR="00853CE1" w:rsidRPr="00D16202" w:rsidRDefault="00853CE1" w:rsidP="00853CE1">
      <w:pPr>
        <w:spacing w:line="360" w:lineRule="auto"/>
        <w:jc w:val="both"/>
        <w:rPr>
          <w:rFonts w:ascii="Times New Roman" w:eastAsia="Times New Roman" w:hAnsi="Times New Roman" w:cs="Times New Roman"/>
          <w:w w:val="101"/>
          <w:sz w:val="26"/>
          <w:szCs w:val="26"/>
        </w:rPr>
      </w:pPr>
      <w:r w:rsidRPr="00D16202">
        <w:rPr>
          <w:rFonts w:ascii="Times New Roman" w:eastAsia="Times New Roman" w:hAnsi="Times New Roman" w:cs="Times New Roman"/>
          <w:spacing w:val="2"/>
          <w:sz w:val="26"/>
          <w:szCs w:val="26"/>
        </w:rPr>
        <w:t>a</w:t>
      </w:r>
      <w:r w:rsidRPr="00D16202">
        <w:rPr>
          <w:rFonts w:ascii="Times New Roman" w:eastAsia="Times New Roman" w:hAnsi="Times New Roman" w:cs="Times New Roman"/>
          <w:sz w:val="26"/>
          <w:szCs w:val="26"/>
        </w:rPr>
        <w:t xml:space="preserve">) </w:t>
      </w:r>
      <w:r w:rsidRPr="00D16202">
        <w:rPr>
          <w:rFonts w:ascii="Times New Roman" w:eastAsia="Times New Roman" w:hAnsi="Times New Roman" w:cs="Times New Roman"/>
          <w:spacing w:val="32"/>
          <w:sz w:val="26"/>
          <w:szCs w:val="26"/>
        </w:rPr>
        <w:t xml:space="preserve"> </w:t>
      </w:r>
      <w:proofErr w:type="spellStart"/>
      <w:r w:rsidRPr="00D16202">
        <w:rPr>
          <w:rFonts w:ascii="Times New Roman" w:eastAsia="Times New Roman" w:hAnsi="Times New Roman" w:cs="Times New Roman"/>
          <w:sz w:val="26"/>
          <w:szCs w:val="26"/>
        </w:rPr>
        <w:t>Em</w:t>
      </w:r>
      <w:proofErr w:type="spellEnd"/>
      <w:r w:rsidRPr="00D16202">
        <w:rPr>
          <w:rFonts w:ascii="Times New Roman" w:eastAsia="Times New Roman" w:hAnsi="Times New Roman" w:cs="Times New Roman"/>
          <w:spacing w:val="2"/>
          <w:sz w:val="26"/>
          <w:szCs w:val="26"/>
        </w:rPr>
        <w:t xml:space="preserve"> </w:t>
      </w:r>
      <w:proofErr w:type="spellStart"/>
      <w:r w:rsidRPr="00D16202">
        <w:rPr>
          <w:rFonts w:ascii="Times New Roman" w:eastAsia="Times New Roman" w:hAnsi="Times New Roman" w:cs="Times New Roman"/>
          <w:spacing w:val="2"/>
          <w:sz w:val="26"/>
          <w:szCs w:val="26"/>
        </w:rPr>
        <w:t>h</w:t>
      </w:r>
      <w:r w:rsidRPr="00D16202">
        <w:rPr>
          <w:rFonts w:ascii="Times New Roman" w:eastAsia="Times New Roman" w:hAnsi="Times New Roman" w:cs="Times New Roman"/>
          <w:sz w:val="26"/>
          <w:szCs w:val="26"/>
        </w:rPr>
        <w:t>ãy</w:t>
      </w:r>
      <w:proofErr w:type="spellEnd"/>
      <w:r w:rsidRPr="00D16202">
        <w:rPr>
          <w:rFonts w:ascii="Times New Roman" w:eastAsia="Times New Roman" w:hAnsi="Times New Roman" w:cs="Times New Roman"/>
          <w:spacing w:val="6"/>
          <w:sz w:val="26"/>
          <w:szCs w:val="26"/>
        </w:rPr>
        <w:t xml:space="preserve"> </w:t>
      </w:r>
      <w:proofErr w:type="spellStart"/>
      <w:r w:rsidRPr="00D16202">
        <w:rPr>
          <w:rFonts w:ascii="Times New Roman" w:eastAsia="Times New Roman" w:hAnsi="Times New Roman" w:cs="Times New Roman"/>
          <w:spacing w:val="-2"/>
          <w:sz w:val="26"/>
          <w:szCs w:val="26"/>
        </w:rPr>
        <w:t>v</w:t>
      </w:r>
      <w:r w:rsidRPr="00D16202">
        <w:rPr>
          <w:rFonts w:ascii="Times New Roman" w:eastAsia="Times New Roman" w:hAnsi="Times New Roman" w:cs="Times New Roman"/>
          <w:spacing w:val="3"/>
          <w:sz w:val="26"/>
          <w:szCs w:val="26"/>
        </w:rPr>
        <w:t>i</w:t>
      </w:r>
      <w:r w:rsidRPr="00D16202">
        <w:rPr>
          <w:rFonts w:ascii="Times New Roman" w:eastAsia="Times New Roman" w:hAnsi="Times New Roman" w:cs="Times New Roman"/>
          <w:sz w:val="26"/>
          <w:szCs w:val="26"/>
        </w:rPr>
        <w:t>ết</w:t>
      </w:r>
      <w:proofErr w:type="spellEnd"/>
      <w:r w:rsidRPr="00D16202">
        <w:rPr>
          <w:rFonts w:ascii="Times New Roman" w:eastAsia="Times New Roman" w:hAnsi="Times New Roman" w:cs="Times New Roman"/>
          <w:spacing w:val="8"/>
          <w:sz w:val="26"/>
          <w:szCs w:val="26"/>
        </w:rPr>
        <w:t xml:space="preserve"> </w:t>
      </w:r>
      <w:proofErr w:type="spellStart"/>
      <w:r w:rsidRPr="00D16202">
        <w:rPr>
          <w:rFonts w:ascii="Times New Roman" w:eastAsia="Times New Roman" w:hAnsi="Times New Roman" w:cs="Times New Roman"/>
          <w:spacing w:val="-2"/>
          <w:sz w:val="26"/>
          <w:szCs w:val="26"/>
        </w:rPr>
        <w:t>b</w:t>
      </w:r>
      <w:r w:rsidRPr="00D16202">
        <w:rPr>
          <w:rFonts w:ascii="Times New Roman" w:eastAsia="Times New Roman" w:hAnsi="Times New Roman" w:cs="Times New Roman"/>
          <w:spacing w:val="3"/>
          <w:sz w:val="26"/>
          <w:szCs w:val="26"/>
        </w:rPr>
        <w:t>i</w:t>
      </w:r>
      <w:r w:rsidRPr="00D16202">
        <w:rPr>
          <w:rFonts w:ascii="Times New Roman" w:eastAsia="Times New Roman" w:hAnsi="Times New Roman" w:cs="Times New Roman"/>
          <w:sz w:val="26"/>
          <w:szCs w:val="26"/>
        </w:rPr>
        <w:t>ểu</w:t>
      </w:r>
      <w:proofErr w:type="spellEnd"/>
      <w:r w:rsidRPr="00D16202">
        <w:rPr>
          <w:rFonts w:ascii="Times New Roman" w:eastAsia="Times New Roman" w:hAnsi="Times New Roman" w:cs="Times New Roman"/>
          <w:spacing w:val="5"/>
          <w:sz w:val="26"/>
          <w:szCs w:val="26"/>
        </w:rPr>
        <w:t xml:space="preserve"> </w:t>
      </w:r>
      <w:proofErr w:type="spellStart"/>
      <w:r w:rsidRPr="00D16202">
        <w:rPr>
          <w:rFonts w:ascii="Times New Roman" w:eastAsia="Times New Roman" w:hAnsi="Times New Roman" w:cs="Times New Roman"/>
          <w:sz w:val="26"/>
          <w:szCs w:val="26"/>
        </w:rPr>
        <w:t>thức</w:t>
      </w:r>
      <w:proofErr w:type="spellEnd"/>
      <w:r w:rsidRPr="00D16202">
        <w:rPr>
          <w:rFonts w:ascii="Times New Roman" w:eastAsia="Times New Roman" w:hAnsi="Times New Roman" w:cs="Times New Roman"/>
          <w:spacing w:val="4"/>
          <w:sz w:val="26"/>
          <w:szCs w:val="26"/>
        </w:rPr>
        <w:t xml:space="preserve"> </w:t>
      </w:r>
      <w:proofErr w:type="spellStart"/>
      <w:r w:rsidRPr="00D16202">
        <w:rPr>
          <w:rFonts w:ascii="Times New Roman" w:eastAsia="Times New Roman" w:hAnsi="Times New Roman" w:cs="Times New Roman"/>
          <w:sz w:val="26"/>
          <w:szCs w:val="26"/>
        </w:rPr>
        <w:t>đ</w:t>
      </w:r>
      <w:r w:rsidRPr="00D16202">
        <w:rPr>
          <w:rFonts w:ascii="Times New Roman" w:eastAsia="Times New Roman" w:hAnsi="Times New Roman" w:cs="Times New Roman"/>
          <w:spacing w:val="2"/>
          <w:sz w:val="26"/>
          <w:szCs w:val="26"/>
        </w:rPr>
        <w:t>ạ</w:t>
      </w:r>
      <w:r w:rsidRPr="00D16202">
        <w:rPr>
          <w:rFonts w:ascii="Times New Roman" w:eastAsia="Times New Roman" w:hAnsi="Times New Roman" w:cs="Times New Roman"/>
          <w:sz w:val="26"/>
          <w:szCs w:val="26"/>
        </w:rPr>
        <w:t>i</w:t>
      </w:r>
      <w:proofErr w:type="spellEnd"/>
      <w:r w:rsidRPr="00D16202">
        <w:rPr>
          <w:rFonts w:ascii="Times New Roman" w:eastAsia="Times New Roman" w:hAnsi="Times New Roman" w:cs="Times New Roman"/>
          <w:spacing w:val="7"/>
          <w:sz w:val="26"/>
          <w:szCs w:val="26"/>
        </w:rPr>
        <w:t xml:space="preserve"> </w:t>
      </w:r>
      <w:proofErr w:type="spellStart"/>
      <w:r w:rsidRPr="00D16202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Pr="00D16202">
        <w:rPr>
          <w:rFonts w:ascii="Times New Roman" w:eastAsia="Times New Roman" w:hAnsi="Times New Roman" w:cs="Times New Roman"/>
          <w:spacing w:val="5"/>
          <w:sz w:val="26"/>
          <w:szCs w:val="26"/>
        </w:rPr>
        <w:t xml:space="preserve"> </w:t>
      </w:r>
      <w:proofErr w:type="spellStart"/>
      <w:r w:rsidRPr="00D16202">
        <w:rPr>
          <w:rFonts w:ascii="Times New Roman" w:eastAsia="Times New Roman" w:hAnsi="Times New Roman" w:cs="Times New Roman"/>
          <w:sz w:val="26"/>
          <w:szCs w:val="26"/>
        </w:rPr>
        <w:t>biểu</w:t>
      </w:r>
      <w:proofErr w:type="spellEnd"/>
      <w:r w:rsidRPr="00D16202">
        <w:rPr>
          <w:rFonts w:ascii="Times New Roman" w:eastAsia="Times New Roman" w:hAnsi="Times New Roman" w:cs="Times New Roman"/>
          <w:spacing w:val="5"/>
          <w:sz w:val="26"/>
          <w:szCs w:val="26"/>
        </w:rPr>
        <w:t xml:space="preserve"> </w:t>
      </w:r>
      <w:proofErr w:type="spellStart"/>
      <w:r w:rsidRPr="00D16202">
        <w:rPr>
          <w:rFonts w:ascii="Times New Roman" w:eastAsia="Times New Roman" w:hAnsi="Times New Roman" w:cs="Times New Roman"/>
          <w:sz w:val="26"/>
          <w:szCs w:val="26"/>
        </w:rPr>
        <w:t>t</w:t>
      </w:r>
      <w:r w:rsidRPr="00D16202">
        <w:rPr>
          <w:rFonts w:ascii="Times New Roman" w:eastAsia="Times New Roman" w:hAnsi="Times New Roman" w:cs="Times New Roman"/>
          <w:spacing w:val="2"/>
          <w:sz w:val="26"/>
          <w:szCs w:val="26"/>
        </w:rPr>
        <w:t>h</w:t>
      </w:r>
      <w:r w:rsidRPr="00D16202">
        <w:rPr>
          <w:rFonts w:ascii="Times New Roman" w:eastAsia="Times New Roman" w:hAnsi="Times New Roman" w:cs="Times New Roman"/>
          <w:sz w:val="26"/>
          <w:szCs w:val="26"/>
        </w:rPr>
        <w:t>ị</w:t>
      </w:r>
      <w:proofErr w:type="spellEnd"/>
      <w:r w:rsidRPr="00D16202">
        <w:rPr>
          <w:rFonts w:ascii="Times New Roman" w:eastAsia="Times New Roman" w:hAnsi="Times New Roman" w:cs="Times New Roman"/>
          <w:spacing w:val="5"/>
          <w:sz w:val="26"/>
          <w:szCs w:val="26"/>
        </w:rPr>
        <w:t xml:space="preserve"> </w:t>
      </w:r>
      <w:proofErr w:type="spellStart"/>
      <w:proofErr w:type="gramStart"/>
      <w:r w:rsidRPr="00D16202">
        <w:rPr>
          <w:rFonts w:ascii="Times New Roman" w:eastAsia="Times New Roman" w:hAnsi="Times New Roman" w:cs="Times New Roman"/>
          <w:sz w:val="26"/>
          <w:szCs w:val="26"/>
        </w:rPr>
        <w:t>chu</w:t>
      </w:r>
      <w:proofErr w:type="spellEnd"/>
      <w:proofErr w:type="gramEnd"/>
      <w:r w:rsidRPr="00D16202">
        <w:rPr>
          <w:rFonts w:ascii="Times New Roman" w:eastAsia="Times New Roman" w:hAnsi="Times New Roman" w:cs="Times New Roman"/>
          <w:spacing w:val="4"/>
          <w:sz w:val="26"/>
          <w:szCs w:val="26"/>
        </w:rPr>
        <w:t xml:space="preserve"> </w:t>
      </w:r>
      <w:r w:rsidRPr="00D16202">
        <w:rPr>
          <w:rFonts w:ascii="Times New Roman" w:eastAsia="Times New Roman" w:hAnsi="Times New Roman" w:cs="Times New Roman"/>
          <w:sz w:val="26"/>
          <w:szCs w:val="26"/>
        </w:rPr>
        <w:t>vi</w:t>
      </w:r>
      <w:r w:rsidRPr="00D16202">
        <w:rPr>
          <w:rFonts w:ascii="Times New Roman" w:eastAsia="Times New Roman" w:hAnsi="Times New Roman" w:cs="Times New Roman"/>
          <w:spacing w:val="6"/>
          <w:sz w:val="26"/>
          <w:szCs w:val="26"/>
        </w:rPr>
        <w:t xml:space="preserve"> </w:t>
      </w:r>
      <w:proofErr w:type="spellStart"/>
      <w:r w:rsidRPr="00D16202">
        <w:rPr>
          <w:rFonts w:ascii="Times New Roman" w:eastAsia="Times New Roman" w:hAnsi="Times New Roman" w:cs="Times New Roman"/>
          <w:sz w:val="26"/>
          <w:szCs w:val="26"/>
        </w:rPr>
        <w:t>h</w:t>
      </w:r>
      <w:r w:rsidRPr="00D16202">
        <w:rPr>
          <w:rFonts w:ascii="Times New Roman" w:eastAsia="Times New Roman" w:hAnsi="Times New Roman" w:cs="Times New Roman"/>
          <w:spacing w:val="-2"/>
          <w:sz w:val="26"/>
          <w:szCs w:val="26"/>
        </w:rPr>
        <w:t>ì</w:t>
      </w:r>
      <w:r w:rsidRPr="00D16202">
        <w:rPr>
          <w:rFonts w:ascii="Times New Roman" w:eastAsia="Times New Roman" w:hAnsi="Times New Roman" w:cs="Times New Roman"/>
          <w:sz w:val="26"/>
          <w:szCs w:val="26"/>
        </w:rPr>
        <w:t>nh</w:t>
      </w:r>
      <w:proofErr w:type="spellEnd"/>
      <w:r w:rsidRPr="00D16202">
        <w:rPr>
          <w:rFonts w:ascii="Times New Roman" w:eastAsia="Times New Roman" w:hAnsi="Times New Roman" w:cs="Times New Roman"/>
          <w:spacing w:val="7"/>
          <w:sz w:val="26"/>
          <w:szCs w:val="26"/>
        </w:rPr>
        <w:t xml:space="preserve"> </w:t>
      </w:r>
      <w:r w:rsidRPr="00D16202">
        <w:rPr>
          <w:rFonts w:ascii="Times New Roman" w:eastAsia="Times New Roman" w:hAnsi="Times New Roman" w:cs="Times New Roman"/>
          <w:spacing w:val="-2"/>
          <w:sz w:val="26"/>
          <w:szCs w:val="26"/>
        </w:rPr>
        <w:t>t</w:t>
      </w:r>
      <w:r w:rsidRPr="00D16202">
        <w:rPr>
          <w:rFonts w:ascii="Times New Roman" w:eastAsia="Times New Roman" w:hAnsi="Times New Roman" w:cs="Times New Roman"/>
          <w:spacing w:val="4"/>
          <w:sz w:val="26"/>
          <w:szCs w:val="26"/>
        </w:rPr>
        <w:t>a</w:t>
      </w:r>
      <w:r w:rsidRPr="00D16202">
        <w:rPr>
          <w:rFonts w:ascii="Times New Roman" w:eastAsia="Times New Roman" w:hAnsi="Times New Roman" w:cs="Times New Roman"/>
          <w:sz w:val="26"/>
          <w:szCs w:val="26"/>
        </w:rPr>
        <w:t>m</w:t>
      </w:r>
      <w:r w:rsidRPr="00D16202">
        <w:rPr>
          <w:rFonts w:ascii="Times New Roman" w:eastAsia="Times New Roman" w:hAnsi="Times New Roman" w:cs="Times New Roman"/>
          <w:spacing w:val="3"/>
          <w:sz w:val="26"/>
          <w:szCs w:val="26"/>
        </w:rPr>
        <w:t xml:space="preserve"> </w:t>
      </w:r>
      <w:proofErr w:type="spellStart"/>
      <w:r w:rsidRPr="00D16202">
        <w:rPr>
          <w:rFonts w:ascii="Times New Roman" w:eastAsia="Times New Roman" w:hAnsi="Times New Roman" w:cs="Times New Roman"/>
          <w:w w:val="101"/>
          <w:sz w:val="26"/>
          <w:szCs w:val="26"/>
        </w:rPr>
        <w:t>giá</w:t>
      </w:r>
      <w:r w:rsidRPr="00D16202">
        <w:rPr>
          <w:rFonts w:ascii="Times New Roman" w:eastAsia="Times New Roman" w:hAnsi="Times New Roman" w:cs="Times New Roman"/>
          <w:spacing w:val="2"/>
          <w:w w:val="101"/>
          <w:sz w:val="26"/>
          <w:szCs w:val="26"/>
        </w:rPr>
        <w:t>c</w:t>
      </w:r>
      <w:proofErr w:type="spellEnd"/>
      <w:r w:rsidRPr="00D16202">
        <w:rPr>
          <w:rFonts w:ascii="Times New Roman" w:eastAsia="Times New Roman" w:hAnsi="Times New Roman" w:cs="Times New Roman"/>
          <w:w w:val="101"/>
          <w:sz w:val="26"/>
          <w:szCs w:val="26"/>
        </w:rPr>
        <w:t>.</w:t>
      </w:r>
    </w:p>
    <w:p w:rsidR="00853CE1" w:rsidRPr="00D16202" w:rsidRDefault="00853CE1" w:rsidP="00853CE1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16202">
        <w:rPr>
          <w:rFonts w:ascii="Times New Roman" w:eastAsia="Times New Roman" w:hAnsi="Times New Roman" w:cs="Times New Roman"/>
          <w:w w:val="101"/>
          <w:sz w:val="26"/>
          <w:szCs w:val="26"/>
        </w:rPr>
        <w:t xml:space="preserve"> </w:t>
      </w:r>
      <w:proofErr w:type="gramStart"/>
      <w:r w:rsidRPr="00D16202">
        <w:rPr>
          <w:rFonts w:ascii="Times New Roman" w:eastAsia="Times New Roman" w:hAnsi="Times New Roman" w:cs="Times New Roman"/>
          <w:sz w:val="26"/>
          <w:szCs w:val="26"/>
        </w:rPr>
        <w:t>b</w:t>
      </w:r>
      <w:proofErr w:type="gramEnd"/>
      <w:r w:rsidRPr="00D16202">
        <w:rPr>
          <w:rFonts w:ascii="Times New Roman" w:eastAsia="Times New Roman" w:hAnsi="Times New Roman" w:cs="Times New Roman"/>
          <w:sz w:val="26"/>
          <w:szCs w:val="26"/>
        </w:rPr>
        <w:t xml:space="preserve">) </w:t>
      </w:r>
      <w:proofErr w:type="spellStart"/>
      <w:r w:rsidRPr="00D16202">
        <w:rPr>
          <w:rFonts w:ascii="Times New Roman" w:eastAsia="Times New Roman" w:hAnsi="Times New Roman" w:cs="Times New Roman"/>
          <w:sz w:val="26"/>
          <w:szCs w:val="26"/>
        </w:rPr>
        <w:t>Tìm</w:t>
      </w:r>
      <w:proofErr w:type="spellEnd"/>
      <w:r w:rsidRPr="00D16202">
        <w:rPr>
          <w:rFonts w:ascii="Times New Roman" w:eastAsia="Times New Roman" w:hAnsi="Times New Roman" w:cs="Times New Roman"/>
          <w:spacing w:val="8"/>
          <w:sz w:val="26"/>
          <w:szCs w:val="26"/>
        </w:rPr>
        <w:t xml:space="preserve"> </w:t>
      </w:r>
      <w:r w:rsidRPr="00D16202">
        <w:rPr>
          <w:rFonts w:ascii="Times New Roman" w:eastAsia="Times New Roman" w:hAnsi="Times New Roman" w:cs="Times New Roman"/>
          <w:sz w:val="26"/>
          <w:szCs w:val="26"/>
        </w:rPr>
        <w:t>x</w:t>
      </w:r>
      <w:r w:rsidRPr="00D16202">
        <w:rPr>
          <w:rFonts w:ascii="Times New Roman" w:eastAsia="Times New Roman" w:hAnsi="Times New Roman" w:cs="Times New Roman"/>
          <w:spacing w:val="4"/>
          <w:sz w:val="26"/>
          <w:szCs w:val="26"/>
        </w:rPr>
        <w:t xml:space="preserve"> </w:t>
      </w:r>
      <w:proofErr w:type="spellStart"/>
      <w:r w:rsidRPr="00D16202">
        <w:rPr>
          <w:rFonts w:ascii="Times New Roman" w:eastAsia="Times New Roman" w:hAnsi="Times New Roman" w:cs="Times New Roman"/>
          <w:sz w:val="26"/>
          <w:szCs w:val="26"/>
        </w:rPr>
        <w:t>để</w:t>
      </w:r>
      <w:proofErr w:type="spellEnd"/>
      <w:r w:rsidRPr="00D16202">
        <w:rPr>
          <w:rFonts w:ascii="Times New Roman" w:eastAsia="Times New Roman" w:hAnsi="Times New Roman" w:cs="Times New Roman"/>
          <w:spacing w:val="2"/>
          <w:sz w:val="26"/>
          <w:szCs w:val="26"/>
        </w:rPr>
        <w:t xml:space="preserve"> </w:t>
      </w:r>
      <w:proofErr w:type="spellStart"/>
      <w:r w:rsidRPr="00D16202">
        <w:rPr>
          <w:rFonts w:ascii="Times New Roman" w:eastAsia="Times New Roman" w:hAnsi="Times New Roman" w:cs="Times New Roman"/>
          <w:sz w:val="26"/>
          <w:szCs w:val="26"/>
        </w:rPr>
        <w:t>chu</w:t>
      </w:r>
      <w:proofErr w:type="spellEnd"/>
      <w:r w:rsidRPr="00D16202">
        <w:rPr>
          <w:rFonts w:ascii="Times New Roman" w:eastAsia="Times New Roman" w:hAnsi="Times New Roman" w:cs="Times New Roman"/>
          <w:spacing w:val="6"/>
          <w:sz w:val="26"/>
          <w:szCs w:val="26"/>
        </w:rPr>
        <w:t xml:space="preserve"> </w:t>
      </w:r>
      <w:r w:rsidRPr="00D16202">
        <w:rPr>
          <w:rFonts w:ascii="Times New Roman" w:eastAsia="Times New Roman" w:hAnsi="Times New Roman" w:cs="Times New Roman"/>
          <w:sz w:val="26"/>
          <w:szCs w:val="26"/>
        </w:rPr>
        <w:t>vi</w:t>
      </w:r>
      <w:r w:rsidRPr="00D16202">
        <w:rPr>
          <w:rFonts w:ascii="Times New Roman" w:eastAsia="Times New Roman" w:hAnsi="Times New Roman" w:cs="Times New Roman"/>
          <w:spacing w:val="3"/>
          <w:sz w:val="26"/>
          <w:szCs w:val="26"/>
        </w:rPr>
        <w:t xml:space="preserve"> </w:t>
      </w:r>
      <w:proofErr w:type="spellStart"/>
      <w:r w:rsidRPr="00D16202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Pr="00D16202">
        <w:rPr>
          <w:rFonts w:ascii="Times New Roman" w:eastAsia="Times New Roman" w:hAnsi="Times New Roman" w:cs="Times New Roman"/>
          <w:spacing w:val="7"/>
          <w:sz w:val="26"/>
          <w:szCs w:val="26"/>
        </w:rPr>
        <w:t xml:space="preserve"> </w:t>
      </w:r>
      <w:r w:rsidRPr="00D16202">
        <w:rPr>
          <w:rFonts w:ascii="Times New Roman" w:eastAsia="Times New Roman" w:hAnsi="Times New Roman" w:cs="Times New Roman"/>
          <w:sz w:val="26"/>
          <w:szCs w:val="26"/>
        </w:rPr>
        <w:t>tam</w:t>
      </w:r>
      <w:r w:rsidRPr="00D16202">
        <w:rPr>
          <w:rFonts w:ascii="Times New Roman" w:eastAsia="Times New Roman" w:hAnsi="Times New Roman" w:cs="Times New Roman"/>
          <w:spacing w:val="3"/>
          <w:sz w:val="26"/>
          <w:szCs w:val="26"/>
        </w:rPr>
        <w:t xml:space="preserve"> </w:t>
      </w:r>
      <w:proofErr w:type="spellStart"/>
      <w:r w:rsidRPr="00D16202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Pr="00D16202">
        <w:rPr>
          <w:rFonts w:ascii="Times New Roman" w:eastAsia="Times New Roman" w:hAnsi="Times New Roman" w:cs="Times New Roman"/>
          <w:spacing w:val="9"/>
          <w:sz w:val="26"/>
          <w:szCs w:val="26"/>
        </w:rPr>
        <w:t xml:space="preserve"> </w:t>
      </w:r>
      <w:proofErr w:type="spellStart"/>
      <w:r w:rsidRPr="00D16202">
        <w:rPr>
          <w:rFonts w:ascii="Times New Roman" w:eastAsia="Times New Roman" w:hAnsi="Times New Roman" w:cs="Times New Roman"/>
          <w:sz w:val="26"/>
          <w:szCs w:val="26"/>
        </w:rPr>
        <w:t>bằng</w:t>
      </w:r>
      <w:proofErr w:type="spellEnd"/>
      <w:r w:rsidRPr="00D16202">
        <w:rPr>
          <w:rFonts w:ascii="Times New Roman" w:eastAsia="Times New Roman" w:hAnsi="Times New Roman" w:cs="Times New Roman"/>
          <w:spacing w:val="8"/>
          <w:sz w:val="26"/>
          <w:szCs w:val="26"/>
        </w:rPr>
        <w:t xml:space="preserve"> </w:t>
      </w:r>
      <w:proofErr w:type="spellStart"/>
      <w:r w:rsidRPr="00D16202">
        <w:rPr>
          <w:rFonts w:ascii="Times New Roman" w:eastAsia="Times New Roman" w:hAnsi="Times New Roman" w:cs="Times New Roman"/>
          <w:sz w:val="26"/>
          <w:szCs w:val="26"/>
        </w:rPr>
        <w:t>chu</w:t>
      </w:r>
      <w:proofErr w:type="spellEnd"/>
      <w:r w:rsidRPr="00D16202">
        <w:rPr>
          <w:rFonts w:ascii="Times New Roman" w:eastAsia="Times New Roman" w:hAnsi="Times New Roman" w:cs="Times New Roman"/>
          <w:spacing w:val="6"/>
          <w:sz w:val="26"/>
          <w:szCs w:val="26"/>
        </w:rPr>
        <w:t xml:space="preserve"> </w:t>
      </w:r>
      <w:r w:rsidRPr="00D16202">
        <w:rPr>
          <w:rFonts w:ascii="Times New Roman" w:eastAsia="Times New Roman" w:hAnsi="Times New Roman" w:cs="Times New Roman"/>
          <w:sz w:val="26"/>
          <w:szCs w:val="26"/>
        </w:rPr>
        <w:t>vi</w:t>
      </w:r>
      <w:r w:rsidRPr="00D16202">
        <w:rPr>
          <w:rFonts w:ascii="Times New Roman" w:eastAsia="Times New Roman" w:hAnsi="Times New Roman" w:cs="Times New Roman"/>
          <w:spacing w:val="4"/>
          <w:sz w:val="26"/>
          <w:szCs w:val="26"/>
        </w:rPr>
        <w:t xml:space="preserve"> </w:t>
      </w:r>
      <w:proofErr w:type="spellStart"/>
      <w:r w:rsidRPr="00D16202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Pr="00D16202">
        <w:rPr>
          <w:rFonts w:ascii="Times New Roman" w:eastAsia="Times New Roman" w:hAnsi="Times New Roman" w:cs="Times New Roman"/>
          <w:spacing w:val="7"/>
          <w:sz w:val="26"/>
          <w:szCs w:val="26"/>
        </w:rPr>
        <w:t xml:space="preserve"> </w:t>
      </w:r>
      <w:proofErr w:type="spellStart"/>
      <w:r w:rsidRPr="00D16202">
        <w:rPr>
          <w:rFonts w:ascii="Times New Roman" w:eastAsia="Times New Roman" w:hAnsi="Times New Roman" w:cs="Times New Roman"/>
          <w:w w:val="101"/>
          <w:sz w:val="26"/>
          <w:szCs w:val="26"/>
        </w:rPr>
        <w:t>vuông</w:t>
      </w:r>
      <w:proofErr w:type="spellEnd"/>
      <w:r w:rsidRPr="00D16202">
        <w:rPr>
          <w:rFonts w:ascii="Times New Roman" w:eastAsia="Times New Roman" w:hAnsi="Times New Roman" w:cs="Times New Roman"/>
          <w:w w:val="101"/>
          <w:sz w:val="26"/>
          <w:szCs w:val="26"/>
        </w:rPr>
        <w:t>.</w:t>
      </w:r>
    </w:p>
    <w:p w:rsidR="0050027D" w:rsidRPr="00D16202" w:rsidRDefault="0050027D" w:rsidP="0050027D">
      <w:pPr>
        <w:spacing w:line="360" w:lineRule="atLeast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D16202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 xml:space="preserve">Bài </w:t>
      </w:r>
      <w:r w:rsidR="00D27407">
        <w:rPr>
          <w:rFonts w:ascii="Times New Roman" w:hAnsi="Times New Roman" w:cs="Times New Roman"/>
          <w:b/>
          <w:sz w:val="26"/>
          <w:szCs w:val="26"/>
          <w:u w:val="single"/>
        </w:rPr>
        <w:t>7A</w:t>
      </w:r>
      <w:r w:rsidRPr="00D16202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Pr="00D1620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16202">
        <w:rPr>
          <w:rFonts w:ascii="Times New Roman" w:hAnsi="Times New Roman" w:cs="Times New Roman"/>
          <w:sz w:val="26"/>
          <w:szCs w:val="26"/>
          <w:lang w:val="pt-BR"/>
        </w:rPr>
        <w:t>Cho tam giác ABC cân tại A, vẽ A</w:t>
      </w:r>
      <w:r w:rsidRPr="00D16202">
        <w:rPr>
          <w:rFonts w:ascii="Times New Roman" w:hAnsi="Times New Roman" w:cs="Times New Roman"/>
          <w:sz w:val="26"/>
          <w:szCs w:val="26"/>
        </w:rPr>
        <w:t>H</w:t>
      </w:r>
      <w:r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 vuông góc với BC(</w:t>
      </w:r>
      <w:r w:rsidRPr="00D16202">
        <w:rPr>
          <w:rFonts w:ascii="Times New Roman" w:hAnsi="Times New Roman" w:cs="Times New Roman"/>
          <w:sz w:val="26"/>
          <w:szCs w:val="26"/>
        </w:rPr>
        <w:t xml:space="preserve">H </w:t>
      </w:r>
      <w:r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thuộc BC). </w:t>
      </w:r>
    </w:p>
    <w:p w:rsidR="0050027D" w:rsidRPr="00D16202" w:rsidRDefault="0050027D" w:rsidP="0050027D">
      <w:pPr>
        <w:numPr>
          <w:ilvl w:val="0"/>
          <w:numId w:val="1"/>
        </w:numPr>
        <w:spacing w:line="360" w:lineRule="atLeast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D1620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minh </w:t>
      </w:r>
      <w:r w:rsidRPr="00D16202">
        <w:rPr>
          <w:rFonts w:ascii="Times New Roman" w:hAnsi="Times New Roman" w:cs="Times New Roman"/>
          <w:position w:val="-4"/>
          <w:sz w:val="26"/>
          <w:szCs w:val="26"/>
        </w:rPr>
        <w:object w:dxaOrig="260" w:dyaOrig="279">
          <v:shape id="_x0000_i1037" type="#_x0000_t75" style="width:13.5pt;height:13.5pt" o:ole="">
            <v:imagedata r:id="rId36" o:title=""/>
          </v:shape>
          <o:OLEObject Type="Embed" ProgID="Equation.3" ShapeID="_x0000_i1037" DrawAspect="Content" ObjectID="_1684845621" r:id="rId37"/>
        </w:object>
      </w:r>
      <w:r w:rsidRPr="00D16202">
        <w:rPr>
          <w:rFonts w:ascii="Times New Roman" w:hAnsi="Times New Roman" w:cs="Times New Roman"/>
          <w:sz w:val="26"/>
          <w:szCs w:val="26"/>
        </w:rPr>
        <w:t xml:space="preserve">ABH = </w:t>
      </w:r>
      <w:r w:rsidRPr="00D16202">
        <w:rPr>
          <w:rFonts w:ascii="Times New Roman" w:hAnsi="Times New Roman" w:cs="Times New Roman"/>
          <w:position w:val="-4"/>
          <w:sz w:val="26"/>
          <w:szCs w:val="26"/>
        </w:rPr>
        <w:object w:dxaOrig="260" w:dyaOrig="279">
          <v:shape id="_x0000_i1038" type="#_x0000_t75" style="width:13.5pt;height:13.5pt" o:ole="">
            <v:imagedata r:id="rId38" o:title=""/>
          </v:shape>
          <o:OLEObject Type="Embed" ProgID="Equation.3" ShapeID="_x0000_i1038" DrawAspect="Content" ObjectID="_1684845622" r:id="rId39"/>
        </w:object>
      </w:r>
      <w:proofErr w:type="gramStart"/>
      <w:r w:rsidRPr="00D16202">
        <w:rPr>
          <w:rFonts w:ascii="Times New Roman" w:hAnsi="Times New Roman" w:cs="Times New Roman"/>
          <w:sz w:val="26"/>
          <w:szCs w:val="26"/>
        </w:rPr>
        <w:t>ACH .</w:t>
      </w:r>
      <w:proofErr w:type="gramEnd"/>
    </w:p>
    <w:p w:rsidR="0050027D" w:rsidRPr="00D16202" w:rsidRDefault="0050027D" w:rsidP="0050027D">
      <w:pPr>
        <w:numPr>
          <w:ilvl w:val="0"/>
          <w:numId w:val="1"/>
        </w:numPr>
        <w:spacing w:line="360" w:lineRule="atLeast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D16202">
        <w:rPr>
          <w:rFonts w:ascii="Times New Roman" w:hAnsi="Times New Roman" w:cs="Times New Roman"/>
          <w:sz w:val="26"/>
          <w:szCs w:val="26"/>
        </w:rPr>
        <w:t>Kẻ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r w:rsidRPr="00D16202">
        <w:rPr>
          <w:rFonts w:ascii="Times New Roman" w:hAnsi="Times New Roman" w:cs="Times New Roman"/>
          <w:position w:val="-10"/>
          <w:sz w:val="26"/>
          <w:szCs w:val="26"/>
        </w:rPr>
        <w:object w:dxaOrig="2040" w:dyaOrig="320">
          <v:shape id="_x0000_i1039" type="#_x0000_t75" style="width:102pt;height:16.5pt" o:ole="">
            <v:imagedata r:id="rId40" o:title=""/>
          </v:shape>
          <o:OLEObject Type="Embed" ProgID="Equation.DSMT4" ShapeID="_x0000_i1039" DrawAspect="Content" ObjectID="_1684845623" r:id="rId41"/>
        </w:object>
      </w:r>
      <w:r w:rsidRPr="00D16202">
        <w:rPr>
          <w:rFonts w:ascii="Times New Roman" w:hAnsi="Times New Roman" w:cs="Times New Roman"/>
          <w:sz w:val="26"/>
          <w:szCs w:val="26"/>
        </w:rPr>
        <w:t xml:space="preserve"> ,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kẻ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r w:rsidRPr="00D16202">
        <w:rPr>
          <w:rFonts w:ascii="Times New Roman" w:hAnsi="Times New Roman" w:cs="Times New Roman"/>
          <w:position w:val="-10"/>
          <w:sz w:val="26"/>
          <w:szCs w:val="26"/>
        </w:rPr>
        <w:object w:dxaOrig="2000" w:dyaOrig="320">
          <v:shape id="_x0000_i1040" type="#_x0000_t75" style="width:100.5pt;height:16.5pt" o:ole="">
            <v:imagedata r:id="rId42" o:title=""/>
          </v:shape>
          <o:OLEObject Type="Embed" ProgID="Equation.DSMT4" ShapeID="_x0000_i1040" DrawAspect="Content" ObjectID="_1684845624" r:id="rId43"/>
        </w:object>
      </w:r>
      <w:bookmarkStart w:id="0" w:name="_GoBack"/>
      <w:bookmarkEnd w:id="0"/>
      <w:r w:rsidRPr="00D16202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minh: </w:t>
      </w:r>
      <w:r w:rsidRPr="00D16202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041" type="#_x0000_t75" style="width:38.25pt;height:13.5pt" o:ole="">
            <v:imagedata r:id="rId44" o:title=""/>
          </v:shape>
          <o:OLEObject Type="Embed" ProgID="Equation.DSMT4" ShapeID="_x0000_i1041" DrawAspect="Content" ObjectID="_1684845625" r:id="rId45"/>
        </w:object>
      </w:r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cân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>.</w:t>
      </w:r>
    </w:p>
    <w:p w:rsidR="0050027D" w:rsidRPr="00D16202" w:rsidRDefault="0050027D" w:rsidP="0050027D">
      <w:pPr>
        <w:spacing w:line="360" w:lineRule="atLeast"/>
        <w:ind w:left="360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D16202">
        <w:rPr>
          <w:rFonts w:ascii="Times New Roman" w:hAnsi="Times New Roman" w:cs="Times New Roman"/>
          <w:sz w:val="26"/>
          <w:szCs w:val="26"/>
        </w:rPr>
        <w:t>c/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rên</w:t>
      </w:r>
      <w:proofErr w:type="spellEnd"/>
      <w:proofErr w:type="gram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HA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lấy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D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HA= HD,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kẻ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r w:rsidRPr="00D16202">
        <w:rPr>
          <w:rFonts w:ascii="Times New Roman" w:hAnsi="Times New Roman" w:cs="Times New Roman"/>
          <w:position w:val="-10"/>
          <w:sz w:val="26"/>
          <w:szCs w:val="26"/>
        </w:rPr>
        <w:object w:dxaOrig="1960" w:dyaOrig="320">
          <v:shape id="_x0000_i1042" type="#_x0000_t75" style="width:98.25pt;height:16.5pt" o:ole="">
            <v:imagedata r:id="rId46" o:title=""/>
          </v:shape>
          <o:OLEObject Type="Embed" ProgID="Equation.DSMT4" ShapeID="_x0000_i1042" DrawAspect="Content" ObjectID="_1684845626" r:id="rId47"/>
        </w:object>
      </w:r>
      <w:r w:rsidRPr="00D16202">
        <w:rPr>
          <w:rFonts w:ascii="Times New Roman" w:hAnsi="Times New Roman" w:cs="Times New Roman"/>
          <w:sz w:val="26"/>
          <w:szCs w:val="26"/>
        </w:rPr>
        <w:t>.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minh: N, H, K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16202">
        <w:rPr>
          <w:rFonts w:ascii="Times New Roman" w:hAnsi="Times New Roman" w:cs="Times New Roman"/>
          <w:sz w:val="26"/>
          <w:szCs w:val="26"/>
        </w:rPr>
        <w:t>hàng</w:t>
      </w:r>
      <w:proofErr w:type="spellEnd"/>
      <w:r w:rsidRPr="00D16202">
        <w:rPr>
          <w:rFonts w:ascii="Times New Roman" w:hAnsi="Times New Roman" w:cs="Times New Roman"/>
          <w:sz w:val="26"/>
          <w:szCs w:val="26"/>
        </w:rPr>
        <w:t>.</w:t>
      </w:r>
    </w:p>
    <w:p w:rsidR="00DF4CE1" w:rsidRPr="00D16202" w:rsidRDefault="00DF4CE1" w:rsidP="00DF4CE1">
      <w:pPr>
        <w:spacing w:after="1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D16202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 xml:space="preserve">Bài </w:t>
      </w:r>
      <w:r w:rsidR="00D27407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7B</w:t>
      </w:r>
      <w:r w:rsidR="001E15CA" w:rsidRPr="00D16202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:</w:t>
      </w:r>
      <w:r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 Cho tam giác ABC cân tại A, vẽ AH </w:t>
      </w:r>
      <w:r w:rsidRPr="00D16202">
        <w:rPr>
          <w:rFonts w:ascii="Times New Roman" w:hAnsi="Times New Roman" w:cs="Times New Roman"/>
          <w:sz w:val="26"/>
          <w:szCs w:val="26"/>
        </w:rPr>
        <w:sym w:font="Symbol" w:char="F05E"/>
      </w:r>
      <w:r w:rsidRPr="00D16202">
        <w:rPr>
          <w:rFonts w:ascii="Times New Roman" w:hAnsi="Times New Roman" w:cs="Times New Roman"/>
          <w:sz w:val="26"/>
          <w:szCs w:val="26"/>
          <w:lang w:val="pt-BR"/>
        </w:rPr>
        <w:t>BC (H</w:t>
      </w:r>
      <w:r w:rsidRPr="00D16202">
        <w:rPr>
          <w:rFonts w:ascii="Times New Roman" w:hAnsi="Times New Roman" w:cs="Times New Roman"/>
          <w:sz w:val="26"/>
          <w:szCs w:val="26"/>
        </w:rPr>
        <w:sym w:font="Symbol" w:char="F0CE"/>
      </w:r>
      <w:r w:rsidRPr="00D16202">
        <w:rPr>
          <w:rFonts w:ascii="Times New Roman" w:hAnsi="Times New Roman" w:cs="Times New Roman"/>
          <w:sz w:val="26"/>
          <w:szCs w:val="26"/>
          <w:lang w:val="pt-BR"/>
        </w:rPr>
        <w:t>BC).</w:t>
      </w:r>
    </w:p>
    <w:p w:rsidR="00DF4CE1" w:rsidRPr="00D16202" w:rsidRDefault="00DF4CE1" w:rsidP="00DF4CE1">
      <w:pPr>
        <w:numPr>
          <w:ilvl w:val="0"/>
          <w:numId w:val="14"/>
        </w:numPr>
        <w:spacing w:after="12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Chứng minh </w:t>
      </w:r>
      <w:r w:rsidRPr="00D16202">
        <w:rPr>
          <w:rFonts w:ascii="Times New Roman" w:hAnsi="Times New Roman" w:cs="Times New Roman"/>
          <w:sz w:val="26"/>
          <w:szCs w:val="26"/>
        </w:rPr>
        <w:sym w:font="Symbol" w:char="F044"/>
      </w:r>
      <w:r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ABH = </w:t>
      </w:r>
      <w:r w:rsidRPr="00D16202">
        <w:rPr>
          <w:rFonts w:ascii="Times New Roman" w:hAnsi="Times New Roman" w:cs="Times New Roman"/>
          <w:sz w:val="26"/>
          <w:szCs w:val="26"/>
        </w:rPr>
        <w:sym w:font="Symbol" w:char="F044"/>
      </w:r>
      <w:r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ACH và H là trung điểm BC. </w:t>
      </w:r>
    </w:p>
    <w:p w:rsidR="00DF4CE1" w:rsidRPr="00D16202" w:rsidRDefault="00DF4CE1" w:rsidP="00DF4CE1">
      <w:pPr>
        <w:numPr>
          <w:ilvl w:val="0"/>
          <w:numId w:val="14"/>
        </w:numPr>
        <w:spacing w:after="120" w:line="240" w:lineRule="auto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D16202">
        <w:rPr>
          <w:rFonts w:ascii="Times New Roman" w:hAnsi="Times New Roman" w:cs="Times New Roman"/>
          <w:sz w:val="26"/>
          <w:szCs w:val="26"/>
          <w:lang w:val="de-DE"/>
        </w:rPr>
        <w:t>Biết AB = 13cm và BC = 10cm. Tính độ dài đoạn thẳng AH.</w:t>
      </w:r>
    </w:p>
    <w:p w:rsidR="00DF4CE1" w:rsidRPr="00D16202" w:rsidRDefault="00DF4CE1" w:rsidP="00DF4CE1">
      <w:pPr>
        <w:numPr>
          <w:ilvl w:val="0"/>
          <w:numId w:val="14"/>
        </w:numPr>
        <w:spacing w:after="12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D16202">
        <w:rPr>
          <w:rFonts w:ascii="Times New Roman" w:hAnsi="Times New Roman" w:cs="Times New Roman"/>
          <w:sz w:val="26"/>
          <w:szCs w:val="26"/>
          <w:lang w:val="de-DE"/>
        </w:rPr>
        <w:t>Gọi M là trung điểm của đoạn thẳng AC</w:t>
      </w:r>
      <w:r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. Đường thẳng qua C và song song AB cắt tia BM tại E. Chứng minh </w:t>
      </w:r>
      <w:r w:rsidRPr="00D16202">
        <w:rPr>
          <w:rFonts w:ascii="Times New Roman" w:hAnsi="Times New Roman" w:cs="Times New Roman"/>
          <w:sz w:val="26"/>
          <w:szCs w:val="26"/>
        </w:rPr>
        <w:sym w:font="Symbol" w:char="F044"/>
      </w:r>
      <w:r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ABM = </w:t>
      </w:r>
      <w:r w:rsidRPr="00D16202">
        <w:rPr>
          <w:rFonts w:ascii="Times New Roman" w:hAnsi="Times New Roman" w:cs="Times New Roman"/>
          <w:sz w:val="26"/>
          <w:szCs w:val="26"/>
        </w:rPr>
        <w:sym w:font="Symbol" w:char="F044"/>
      </w:r>
      <w:r w:rsidRPr="00D16202">
        <w:rPr>
          <w:rFonts w:ascii="Times New Roman" w:hAnsi="Times New Roman" w:cs="Times New Roman"/>
          <w:sz w:val="26"/>
          <w:szCs w:val="26"/>
          <w:lang w:val="pt-BR"/>
        </w:rPr>
        <w:t>CEM và BC + BA &gt; BE.</w:t>
      </w:r>
    </w:p>
    <w:p w:rsidR="00DF4CE1" w:rsidRPr="00D16202" w:rsidRDefault="00DF4CE1" w:rsidP="00DF4CE1">
      <w:pPr>
        <w:numPr>
          <w:ilvl w:val="0"/>
          <w:numId w:val="14"/>
        </w:numPr>
        <w:spacing w:after="12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D16202">
        <w:rPr>
          <w:rFonts w:ascii="Times New Roman" w:hAnsi="Times New Roman" w:cs="Times New Roman"/>
          <w:sz w:val="26"/>
          <w:szCs w:val="26"/>
          <w:lang w:val="pt-BR"/>
        </w:rPr>
        <w:t>AH cắt BM tại I. Trên tia ME lấy điểm J sao cho MJ = MI. Chứng minh CJ qua trung</w:t>
      </w:r>
      <w:r w:rsidR="001E15CA"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D16202">
        <w:rPr>
          <w:rFonts w:ascii="Times New Roman" w:hAnsi="Times New Roman" w:cs="Times New Roman"/>
          <w:sz w:val="26"/>
          <w:szCs w:val="26"/>
          <w:lang w:val="pt-BR"/>
        </w:rPr>
        <w:t>điểm AE.</w:t>
      </w:r>
    </w:p>
    <w:p w:rsidR="00DF4CE1" w:rsidRPr="00D16202" w:rsidRDefault="00DF4CE1" w:rsidP="00DF4CE1">
      <w:pPr>
        <w:spacing w:line="240" w:lineRule="auto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D16202">
        <w:rPr>
          <w:rFonts w:ascii="Times New Roman" w:eastAsia="Times New Roman" w:hAnsi="Times New Roman" w:cs="Times New Roman"/>
          <w:b/>
          <w:sz w:val="26"/>
          <w:szCs w:val="26"/>
          <w:u w:val="single"/>
          <w:lang w:val="vi-VN"/>
        </w:rPr>
        <w:t xml:space="preserve">Bài </w:t>
      </w:r>
      <w:r w:rsidR="00D27407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7C</w:t>
      </w:r>
      <w:r w:rsidR="001E15CA" w:rsidRPr="00D16202">
        <w:rPr>
          <w:rFonts w:ascii="Times New Roman" w:eastAsia="Times New Roman" w:hAnsi="Times New Roman" w:cs="Times New Roman"/>
          <w:sz w:val="26"/>
          <w:szCs w:val="26"/>
          <w:u w:val="single"/>
        </w:rPr>
        <w:t xml:space="preserve">: </w:t>
      </w:r>
      <w:r w:rsidRPr="00D16202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 Cho </w:t>
      </w:r>
      <w:r w:rsidR="00D27407">
        <w:rPr>
          <w:rFonts w:ascii="Times New Roman" w:hAnsi="Times New Roman" w:cs="Times New Roman"/>
          <w:position w:val="-9"/>
          <w:sz w:val="26"/>
          <w:szCs w:val="26"/>
        </w:rPr>
        <w:pict>
          <v:shape id="_x0000_i1043" type="#_x0000_t75" style="width:8.25pt;height:18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4657A&quot;/&gt;&lt;wsp:rsid wsp:val=&quot;00075BD3&quot;/&gt;&lt;wsp:rsid wsp:val=&quot;00093796&quot;/&gt;&lt;wsp:rsid wsp:val=&quot;000C42DB&quot;/&gt;&lt;wsp:rsid wsp:val=&quot;0016792F&quot;/&gt;&lt;wsp:rsid wsp:val=&quot;001D5477&quot;/&gt;&lt;wsp:rsid wsp:val=&quot;001F37A9&quot;/&gt;&lt;wsp:rsid wsp:val=&quot;00227AD4&quot;/&gt;&lt;wsp:rsid wsp:val=&quot;002803CD&quot;/&gt;&lt;wsp:rsid wsp:val=&quot;002A1653&quot;/&gt;&lt;wsp:rsid wsp:val=&quot;00315F7A&quot;/&gt;&lt;wsp:rsid wsp:val=&quot;00361D28&quot;/&gt;&lt;wsp:rsid wsp:val=&quot;003A0D06&quot;/&gt;&lt;wsp:rsid wsp:val=&quot;003F6A00&quot;/&gt;&lt;wsp:rsid wsp:val=&quot;00403F8C&quot;/&gt;&lt;wsp:rsid wsp:val=&quot;0040554D&quot;/&gt;&lt;wsp:rsid wsp:val=&quot;004353B5&quot;/&gt;&lt;wsp:rsid wsp:val=&quot;004A54AD&quot;/&gt;&lt;wsp:rsid wsp:val=&quot;004E69E7&quot;/&gt;&lt;wsp:rsid wsp:val=&quot;00533B49&quot;/&gt;&lt;wsp:rsid wsp:val=&quot;00646B30&quot;/&gt;&lt;wsp:rsid wsp:val=&quot;006938C0&quot;/&gt;&lt;wsp:rsid wsp:val=&quot;00702351&quot;/&gt;&lt;wsp:rsid wsp:val=&quot;00756B45&quot;/&gt;&lt;wsp:rsid wsp:val=&quot;00756F20&quot;/&gt;&lt;wsp:rsid wsp:val=&quot;00762A22&quot;/&gt;&lt;wsp:rsid wsp:val=&quot;007713DC&quot;/&gt;&lt;wsp:rsid wsp:val=&quot;0079426E&quot;/&gt;&lt;wsp:rsid wsp:val=&quot;007E360F&quot;/&gt;&lt;wsp:rsid wsp:val=&quot;007E72D8&quot;/&gt;&lt;wsp:rsid wsp:val=&quot;007F6A56&quot;/&gt;&lt;wsp:rsid wsp:val=&quot;00823F69&quot;/&gt;&lt;wsp:rsid wsp:val=&quot;008D0390&quot;/&gt;&lt;wsp:rsid wsp:val=&quot;008F124A&quot;/&gt;&lt;wsp:rsid wsp:val=&quot;009660E6&quot;/&gt;&lt;wsp:rsid wsp:val=&quot;00990A7D&quot;/&gt;&lt;wsp:rsid wsp:val=&quot;00997842&quot;/&gt;&lt;wsp:rsid wsp:val=&quot;009A687F&quot;/&gt;&lt;wsp:rsid wsp:val=&quot;00A05A22&quot;/&gt;&lt;wsp:rsid wsp:val=&quot;00A1620E&quot;/&gt;&lt;wsp:rsid wsp:val=&quot;00A44B81&quot;/&gt;&lt;wsp:rsid wsp:val=&quot;00AE573F&quot;/&gt;&lt;wsp:rsid wsp:val=&quot;00B016A2&quot;/&gt;&lt;wsp:rsid wsp:val=&quot;00B05F9A&quot;/&gt;&lt;wsp:rsid wsp:val=&quot;00B22F01&quot;/&gt;&lt;wsp:rsid wsp:val=&quot;00B25941&quot;/&gt;&lt;wsp:rsid wsp:val=&quot;00B4221C&quot;/&gt;&lt;wsp:rsid wsp:val=&quot;00B4657A&quot;/&gt;&lt;wsp:rsid wsp:val=&quot;00B57028&quot;/&gt;&lt;wsp:rsid wsp:val=&quot;00C51464&quot;/&gt;&lt;wsp:rsid wsp:val=&quot;00CB46CB&quot;/&gt;&lt;wsp:rsid wsp:val=&quot;00D12F42&quot;/&gt;&lt;wsp:rsid wsp:val=&quot;00D62BAA&quot;/&gt;&lt;wsp:rsid wsp:val=&quot;00D6495A&quot;/&gt;&lt;wsp:rsid wsp:val=&quot;00DD633F&quot;/&gt;&lt;wsp:rsid wsp:val=&quot;00E87691&quot;/&gt;&lt;wsp:rsid wsp:val=&quot;00E9505A&quot;/&gt;&lt;wsp:rsid wsp:val=&quot;00FD677C&quot;/&gt;&lt;/wsp:rsids&gt;&lt;/w:docPr&gt;&lt;w:body&gt;&lt;w:p wsp:rsidR=&quot;00000000&quot; wsp:rsidRDefault=&quot;00990A7D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w:lang w:val=&quot;VI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8" o:title="" chromakey="white"/>
          </v:shape>
        </w:pict>
      </w:r>
      <w:r w:rsidRPr="00D16202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ABC cân tại A. Kẻ AH </w:t>
      </w:r>
      <w:r w:rsidR="00D27407">
        <w:rPr>
          <w:rFonts w:ascii="Times New Roman" w:hAnsi="Times New Roman" w:cs="Times New Roman"/>
          <w:position w:val="-9"/>
          <w:sz w:val="26"/>
          <w:szCs w:val="26"/>
        </w:rPr>
        <w:pict>
          <v:shape id="_x0000_i1044" type="#_x0000_t75" style="width:9.75pt;height:18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4657A&quot;/&gt;&lt;wsp:rsid wsp:val=&quot;00075BD3&quot;/&gt;&lt;wsp:rsid wsp:val=&quot;00093796&quot;/&gt;&lt;wsp:rsid wsp:val=&quot;000C42DB&quot;/&gt;&lt;wsp:rsid wsp:val=&quot;0016792F&quot;/&gt;&lt;wsp:rsid wsp:val=&quot;001D5477&quot;/&gt;&lt;wsp:rsid wsp:val=&quot;001F37A9&quot;/&gt;&lt;wsp:rsid wsp:val=&quot;00227AD4&quot;/&gt;&lt;wsp:rsid wsp:val=&quot;002803CD&quot;/&gt;&lt;wsp:rsid wsp:val=&quot;002A1653&quot;/&gt;&lt;wsp:rsid wsp:val=&quot;00315F7A&quot;/&gt;&lt;wsp:rsid wsp:val=&quot;00361D28&quot;/&gt;&lt;wsp:rsid wsp:val=&quot;003A0D06&quot;/&gt;&lt;wsp:rsid wsp:val=&quot;003F6A00&quot;/&gt;&lt;wsp:rsid wsp:val=&quot;00403F8C&quot;/&gt;&lt;wsp:rsid wsp:val=&quot;0040554D&quot;/&gt;&lt;wsp:rsid wsp:val=&quot;004353B5&quot;/&gt;&lt;wsp:rsid wsp:val=&quot;004A54AD&quot;/&gt;&lt;wsp:rsid wsp:val=&quot;004E69E7&quot;/&gt;&lt;wsp:rsid wsp:val=&quot;00533B49&quot;/&gt;&lt;wsp:rsid wsp:val=&quot;00646B30&quot;/&gt;&lt;wsp:rsid wsp:val=&quot;006938C0&quot;/&gt;&lt;wsp:rsid wsp:val=&quot;00702351&quot;/&gt;&lt;wsp:rsid wsp:val=&quot;00756B45&quot;/&gt;&lt;wsp:rsid wsp:val=&quot;00756F20&quot;/&gt;&lt;wsp:rsid wsp:val=&quot;00762A22&quot;/&gt;&lt;wsp:rsid wsp:val=&quot;007713DC&quot;/&gt;&lt;wsp:rsid wsp:val=&quot;0079426E&quot;/&gt;&lt;wsp:rsid wsp:val=&quot;007E360F&quot;/&gt;&lt;wsp:rsid wsp:val=&quot;007E72D8&quot;/&gt;&lt;wsp:rsid wsp:val=&quot;007F6A56&quot;/&gt;&lt;wsp:rsid wsp:val=&quot;00823F69&quot;/&gt;&lt;wsp:rsid wsp:val=&quot;008D0390&quot;/&gt;&lt;wsp:rsid wsp:val=&quot;008F124A&quot;/&gt;&lt;wsp:rsid wsp:val=&quot;009660E6&quot;/&gt;&lt;wsp:rsid wsp:val=&quot;00997842&quot;/&gt;&lt;wsp:rsid wsp:val=&quot;009A687F&quot;/&gt;&lt;wsp:rsid wsp:val=&quot;00A05A22&quot;/&gt;&lt;wsp:rsid wsp:val=&quot;00A1620E&quot;/&gt;&lt;wsp:rsid wsp:val=&quot;00A44B81&quot;/&gt;&lt;wsp:rsid wsp:val=&quot;00AE573F&quot;/&gt;&lt;wsp:rsid wsp:val=&quot;00B016A2&quot;/&gt;&lt;wsp:rsid wsp:val=&quot;00B05F9A&quot;/&gt;&lt;wsp:rsid wsp:val=&quot;00B22F01&quot;/&gt;&lt;wsp:rsid wsp:val=&quot;00B25941&quot;/&gt;&lt;wsp:rsid wsp:val=&quot;00B4221C&quot;/&gt;&lt;wsp:rsid wsp:val=&quot;00B4657A&quot;/&gt;&lt;wsp:rsid wsp:val=&quot;00B57028&quot;/&gt;&lt;wsp:rsid wsp:val=&quot;00C029FC&quot;/&gt;&lt;wsp:rsid wsp:val=&quot;00C51464&quot;/&gt;&lt;wsp:rsid wsp:val=&quot;00CB46CB&quot;/&gt;&lt;wsp:rsid wsp:val=&quot;00D12F42&quot;/&gt;&lt;wsp:rsid wsp:val=&quot;00D62BAA&quot;/&gt;&lt;wsp:rsid wsp:val=&quot;00D6495A&quot;/&gt;&lt;wsp:rsid wsp:val=&quot;00DD633F&quot;/&gt;&lt;wsp:rsid wsp:val=&quot;00E87691&quot;/&gt;&lt;wsp:rsid wsp:val=&quot;00E9505A&quot;/&gt;&lt;wsp:rsid wsp:val=&quot;00FD677C&quot;/&gt;&lt;/wsp:rsids&gt;&lt;/w:docPr&gt;&lt;w:body&gt;&lt;w:p wsp:rsidR=&quot;00000000&quot; wsp:rsidRDefault=&quot;00C029FC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w:lang w:val=&quot;VI&quot;/&gt;&lt;/w:rPr&gt;&lt;m:t&gt;âŠ¥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9" o:title="" chromakey="white"/>
          </v:shape>
        </w:pict>
      </w:r>
      <w:r w:rsidRPr="00D16202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BC (H </w:t>
      </w:r>
      <w:r w:rsidR="00D27407">
        <w:rPr>
          <w:rFonts w:ascii="Times New Roman" w:hAnsi="Times New Roman" w:cs="Times New Roman"/>
          <w:position w:val="-9"/>
          <w:sz w:val="26"/>
          <w:szCs w:val="26"/>
        </w:rPr>
        <w:pict>
          <v:shape id="_x0000_i1045" type="#_x0000_t75" style="width:9pt;height:18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4657A&quot;/&gt;&lt;wsp:rsid wsp:val=&quot;00075BD3&quot;/&gt;&lt;wsp:rsid wsp:val=&quot;00093796&quot;/&gt;&lt;wsp:rsid wsp:val=&quot;000C42DB&quot;/&gt;&lt;wsp:rsid wsp:val=&quot;0016792F&quot;/&gt;&lt;wsp:rsid wsp:val=&quot;001D5477&quot;/&gt;&lt;wsp:rsid wsp:val=&quot;001F37A9&quot;/&gt;&lt;wsp:rsid wsp:val=&quot;00227AD4&quot;/&gt;&lt;wsp:rsid wsp:val=&quot;002803CD&quot;/&gt;&lt;wsp:rsid wsp:val=&quot;002A1653&quot;/&gt;&lt;wsp:rsid wsp:val=&quot;00315F7A&quot;/&gt;&lt;wsp:rsid wsp:val=&quot;00361D28&quot;/&gt;&lt;wsp:rsid wsp:val=&quot;003A0D06&quot;/&gt;&lt;wsp:rsid wsp:val=&quot;003F6A00&quot;/&gt;&lt;wsp:rsid wsp:val=&quot;00403F8C&quot;/&gt;&lt;wsp:rsid wsp:val=&quot;0040554D&quot;/&gt;&lt;wsp:rsid wsp:val=&quot;004353B5&quot;/&gt;&lt;wsp:rsid wsp:val=&quot;004A54AD&quot;/&gt;&lt;wsp:rsid wsp:val=&quot;004E69E7&quot;/&gt;&lt;wsp:rsid wsp:val=&quot;00533B49&quot;/&gt;&lt;wsp:rsid wsp:val=&quot;00646B30&quot;/&gt;&lt;wsp:rsid wsp:val=&quot;006938C0&quot;/&gt;&lt;wsp:rsid wsp:val=&quot;00702351&quot;/&gt;&lt;wsp:rsid wsp:val=&quot;00756B45&quot;/&gt;&lt;wsp:rsid wsp:val=&quot;00756F20&quot;/&gt;&lt;wsp:rsid wsp:val=&quot;00762A22&quot;/&gt;&lt;wsp:rsid wsp:val=&quot;007713DC&quot;/&gt;&lt;wsp:rsid wsp:val=&quot;0079426E&quot;/&gt;&lt;wsp:rsid wsp:val=&quot;007E360F&quot;/&gt;&lt;wsp:rsid wsp:val=&quot;007E72D8&quot;/&gt;&lt;wsp:rsid wsp:val=&quot;007F6A56&quot;/&gt;&lt;wsp:rsid wsp:val=&quot;00823F69&quot;/&gt;&lt;wsp:rsid wsp:val=&quot;008D0390&quot;/&gt;&lt;wsp:rsid wsp:val=&quot;008F124A&quot;/&gt;&lt;wsp:rsid wsp:val=&quot;009660E6&quot;/&gt;&lt;wsp:rsid wsp:val=&quot;00997842&quot;/&gt;&lt;wsp:rsid wsp:val=&quot;009A687F&quot;/&gt;&lt;wsp:rsid wsp:val=&quot;00A05A22&quot;/&gt;&lt;wsp:rsid wsp:val=&quot;00A1620E&quot;/&gt;&lt;wsp:rsid wsp:val=&quot;00A44B81&quot;/&gt;&lt;wsp:rsid wsp:val=&quot;00AE573F&quot;/&gt;&lt;wsp:rsid wsp:val=&quot;00B016A2&quot;/&gt;&lt;wsp:rsid wsp:val=&quot;00B05F9A&quot;/&gt;&lt;wsp:rsid wsp:val=&quot;00B22F01&quot;/&gt;&lt;wsp:rsid wsp:val=&quot;00B25941&quot;/&gt;&lt;wsp:rsid wsp:val=&quot;00B37495&quot;/&gt;&lt;wsp:rsid wsp:val=&quot;00B4221C&quot;/&gt;&lt;wsp:rsid wsp:val=&quot;00B4657A&quot;/&gt;&lt;wsp:rsid wsp:val=&quot;00B57028&quot;/&gt;&lt;wsp:rsid wsp:val=&quot;00C51464&quot;/&gt;&lt;wsp:rsid wsp:val=&quot;00CB46CB&quot;/&gt;&lt;wsp:rsid wsp:val=&quot;00D12F42&quot;/&gt;&lt;wsp:rsid wsp:val=&quot;00D62BAA&quot;/&gt;&lt;wsp:rsid wsp:val=&quot;00D6495A&quot;/&gt;&lt;wsp:rsid wsp:val=&quot;00DD633F&quot;/&gt;&lt;wsp:rsid wsp:val=&quot;00E87691&quot;/&gt;&lt;wsp:rsid wsp:val=&quot;00E9505A&quot;/&gt;&lt;wsp:rsid wsp:val=&quot;00FD677C&quot;/&gt;&lt;/wsp:rsids&gt;&lt;/w:docPr&gt;&lt;w:body&gt;&lt;w:p wsp:rsidR=&quot;00000000&quot; wsp:rsidRDefault=&quot;00B37495&quot;&gt;&lt;m:oMathPara&gt;&lt;m:oMath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VI&quot;/&gt;&lt;/w:rPr&gt;&lt;m:t&gt;âˆˆ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0" o:title="" chromakey="white"/>
          </v:shape>
        </w:pict>
      </w:r>
      <w:r w:rsidRPr="00D16202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BC).</w:t>
      </w:r>
    </w:p>
    <w:p w:rsidR="00DF4CE1" w:rsidRPr="00D16202" w:rsidRDefault="00DF4CE1" w:rsidP="00DF4CE1">
      <w:pPr>
        <w:pStyle w:val="ListParagraph"/>
        <w:numPr>
          <w:ilvl w:val="0"/>
          <w:numId w:val="17"/>
        </w:numPr>
        <w:spacing w:after="160"/>
        <w:rPr>
          <w:rFonts w:ascii="Times New Roman" w:eastAsia="Times New Roman" w:hAnsi="Times New Roman" w:cs="Times New Roman"/>
          <w:sz w:val="26"/>
          <w:szCs w:val="26"/>
          <w:u w:val="single"/>
          <w:lang w:val="vi-VN"/>
        </w:rPr>
      </w:pPr>
      <w:r w:rsidRPr="00D16202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Chứng minh: </w:t>
      </w:r>
      <w:r w:rsidR="00D27407">
        <w:rPr>
          <w:rFonts w:ascii="Times New Roman" w:hAnsi="Times New Roman" w:cs="Times New Roman"/>
          <w:position w:val="-9"/>
          <w:sz w:val="26"/>
          <w:szCs w:val="26"/>
        </w:rPr>
        <w:pict>
          <v:shape id="_x0000_i1046" type="#_x0000_t75" style="width:8.25pt;height:18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4657A&quot;/&gt;&lt;wsp:rsid wsp:val=&quot;00075BD3&quot;/&gt;&lt;wsp:rsid wsp:val=&quot;00093796&quot;/&gt;&lt;wsp:rsid wsp:val=&quot;000C42DB&quot;/&gt;&lt;wsp:rsid wsp:val=&quot;0016792F&quot;/&gt;&lt;wsp:rsid wsp:val=&quot;001D5477&quot;/&gt;&lt;wsp:rsid wsp:val=&quot;001F37A9&quot;/&gt;&lt;wsp:rsid wsp:val=&quot;00227AD4&quot;/&gt;&lt;wsp:rsid wsp:val=&quot;002803CD&quot;/&gt;&lt;wsp:rsid wsp:val=&quot;002A1653&quot;/&gt;&lt;wsp:rsid wsp:val=&quot;00315F7A&quot;/&gt;&lt;wsp:rsid wsp:val=&quot;00361D28&quot;/&gt;&lt;wsp:rsid wsp:val=&quot;003A0D06&quot;/&gt;&lt;wsp:rsid wsp:val=&quot;003F6A00&quot;/&gt;&lt;wsp:rsid wsp:val=&quot;00403F8C&quot;/&gt;&lt;wsp:rsid wsp:val=&quot;0040554D&quot;/&gt;&lt;wsp:rsid wsp:val=&quot;004353B5&quot;/&gt;&lt;wsp:rsid wsp:val=&quot;004A54AD&quot;/&gt;&lt;wsp:rsid wsp:val=&quot;004E69E7&quot;/&gt;&lt;wsp:rsid wsp:val=&quot;00533B49&quot;/&gt;&lt;wsp:rsid wsp:val=&quot;00646B30&quot;/&gt;&lt;wsp:rsid wsp:val=&quot;006938C0&quot;/&gt;&lt;wsp:rsid wsp:val=&quot;00702351&quot;/&gt;&lt;wsp:rsid wsp:val=&quot;00756B45&quot;/&gt;&lt;wsp:rsid wsp:val=&quot;00756F20&quot;/&gt;&lt;wsp:rsid wsp:val=&quot;00762A22&quot;/&gt;&lt;wsp:rsid wsp:val=&quot;007713DC&quot;/&gt;&lt;wsp:rsid wsp:val=&quot;0079426E&quot;/&gt;&lt;wsp:rsid wsp:val=&quot;007E360F&quot;/&gt;&lt;wsp:rsid wsp:val=&quot;007E72D8&quot;/&gt;&lt;wsp:rsid wsp:val=&quot;007F6A56&quot;/&gt;&lt;wsp:rsid wsp:val=&quot;00823F69&quot;/&gt;&lt;wsp:rsid wsp:val=&quot;008D0390&quot;/&gt;&lt;wsp:rsid wsp:val=&quot;008F124A&quot;/&gt;&lt;wsp:rsid wsp:val=&quot;009660E6&quot;/&gt;&lt;wsp:rsid wsp:val=&quot;00997842&quot;/&gt;&lt;wsp:rsid wsp:val=&quot;009A687F&quot;/&gt;&lt;wsp:rsid wsp:val=&quot;00A05A22&quot;/&gt;&lt;wsp:rsid wsp:val=&quot;00A1620E&quot;/&gt;&lt;wsp:rsid wsp:val=&quot;00A44B81&quot;/&gt;&lt;wsp:rsid wsp:val=&quot;00AE573F&quot;/&gt;&lt;wsp:rsid wsp:val=&quot;00B016A2&quot;/&gt;&lt;wsp:rsid wsp:val=&quot;00B05F9A&quot;/&gt;&lt;wsp:rsid wsp:val=&quot;00B22F01&quot;/&gt;&lt;wsp:rsid wsp:val=&quot;00B25941&quot;/&gt;&lt;wsp:rsid wsp:val=&quot;00B4221C&quot;/&gt;&lt;wsp:rsid wsp:val=&quot;00B4657A&quot;/&gt;&lt;wsp:rsid wsp:val=&quot;00B57028&quot;/&gt;&lt;wsp:rsid wsp:val=&quot;00BC665E&quot;/&gt;&lt;wsp:rsid wsp:val=&quot;00C51464&quot;/&gt;&lt;wsp:rsid wsp:val=&quot;00CB46CB&quot;/&gt;&lt;wsp:rsid wsp:val=&quot;00D12F42&quot;/&gt;&lt;wsp:rsid wsp:val=&quot;00D62BAA&quot;/&gt;&lt;wsp:rsid wsp:val=&quot;00D6495A&quot;/&gt;&lt;wsp:rsid wsp:val=&quot;00DD633F&quot;/&gt;&lt;wsp:rsid wsp:val=&quot;00E87691&quot;/&gt;&lt;wsp:rsid wsp:val=&quot;00E9505A&quot;/&gt;&lt;wsp:rsid wsp:val=&quot;00FD677C&quot;/&gt;&lt;/wsp:rsids&gt;&lt;/w:docPr&gt;&lt;w:body&gt;&lt;w:p wsp:rsidR=&quot;00000000&quot; wsp:rsidRDefault=&quot;00BC665E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w:lang w:val=&quot;VI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8" o:title="" chromakey="white"/>
          </v:shape>
        </w:pict>
      </w:r>
      <w:r w:rsidRPr="00D16202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ABH = </w:t>
      </w:r>
      <w:r w:rsidR="00D27407">
        <w:rPr>
          <w:rFonts w:ascii="Times New Roman" w:hAnsi="Times New Roman" w:cs="Times New Roman"/>
          <w:position w:val="-9"/>
          <w:sz w:val="26"/>
          <w:szCs w:val="26"/>
        </w:rPr>
        <w:pict>
          <v:shape id="_x0000_i1047" type="#_x0000_t75" style="width:8.25pt;height:18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4657A&quot;/&gt;&lt;wsp:rsid wsp:val=&quot;00075BD3&quot;/&gt;&lt;wsp:rsid wsp:val=&quot;00093796&quot;/&gt;&lt;wsp:rsid wsp:val=&quot;000C42DB&quot;/&gt;&lt;wsp:rsid wsp:val=&quot;0016792F&quot;/&gt;&lt;wsp:rsid wsp:val=&quot;001D5477&quot;/&gt;&lt;wsp:rsid wsp:val=&quot;001F37A9&quot;/&gt;&lt;wsp:rsid wsp:val=&quot;00227AD4&quot;/&gt;&lt;wsp:rsid wsp:val=&quot;002803CD&quot;/&gt;&lt;wsp:rsid wsp:val=&quot;002A1653&quot;/&gt;&lt;wsp:rsid wsp:val=&quot;00315F7A&quot;/&gt;&lt;wsp:rsid wsp:val=&quot;00361D28&quot;/&gt;&lt;wsp:rsid wsp:val=&quot;003A0D06&quot;/&gt;&lt;wsp:rsid wsp:val=&quot;003F6A00&quot;/&gt;&lt;wsp:rsid wsp:val=&quot;00403F8C&quot;/&gt;&lt;wsp:rsid wsp:val=&quot;0040554D&quot;/&gt;&lt;wsp:rsid wsp:val=&quot;004353B5&quot;/&gt;&lt;wsp:rsid wsp:val=&quot;004A54AD&quot;/&gt;&lt;wsp:rsid wsp:val=&quot;004E69E7&quot;/&gt;&lt;wsp:rsid wsp:val=&quot;00533B49&quot;/&gt;&lt;wsp:rsid wsp:val=&quot;00646B30&quot;/&gt;&lt;wsp:rsid wsp:val=&quot;006938C0&quot;/&gt;&lt;wsp:rsid wsp:val=&quot;00702351&quot;/&gt;&lt;wsp:rsid wsp:val=&quot;00756B45&quot;/&gt;&lt;wsp:rsid wsp:val=&quot;00756F20&quot;/&gt;&lt;wsp:rsid wsp:val=&quot;00762A22&quot;/&gt;&lt;wsp:rsid wsp:val=&quot;007713DC&quot;/&gt;&lt;wsp:rsid wsp:val=&quot;0079426E&quot;/&gt;&lt;wsp:rsid wsp:val=&quot;007E360F&quot;/&gt;&lt;wsp:rsid wsp:val=&quot;007E72D8&quot;/&gt;&lt;wsp:rsid wsp:val=&quot;007F6A56&quot;/&gt;&lt;wsp:rsid wsp:val=&quot;00823F69&quot;/&gt;&lt;wsp:rsid wsp:val=&quot;008D0390&quot;/&gt;&lt;wsp:rsid wsp:val=&quot;008F124A&quot;/&gt;&lt;wsp:rsid wsp:val=&quot;009660E6&quot;/&gt;&lt;wsp:rsid wsp:val=&quot;00997842&quot;/&gt;&lt;wsp:rsid wsp:val=&quot;009A687F&quot;/&gt;&lt;wsp:rsid wsp:val=&quot;00A05A22&quot;/&gt;&lt;wsp:rsid wsp:val=&quot;00A1620E&quot;/&gt;&lt;wsp:rsid wsp:val=&quot;00A44B81&quot;/&gt;&lt;wsp:rsid wsp:val=&quot;00AE135D&quot;/&gt;&lt;wsp:rsid wsp:val=&quot;00AE573F&quot;/&gt;&lt;wsp:rsid wsp:val=&quot;00B016A2&quot;/&gt;&lt;wsp:rsid wsp:val=&quot;00B05F9A&quot;/&gt;&lt;wsp:rsid wsp:val=&quot;00B22F01&quot;/&gt;&lt;wsp:rsid wsp:val=&quot;00B25941&quot;/&gt;&lt;wsp:rsid wsp:val=&quot;00B4221C&quot;/&gt;&lt;wsp:rsid wsp:val=&quot;00B4657A&quot;/&gt;&lt;wsp:rsid wsp:val=&quot;00B57028&quot;/&gt;&lt;wsp:rsid wsp:val=&quot;00C51464&quot;/&gt;&lt;wsp:rsid wsp:val=&quot;00CB46CB&quot;/&gt;&lt;wsp:rsid wsp:val=&quot;00D12F42&quot;/&gt;&lt;wsp:rsid wsp:val=&quot;00D62BAA&quot;/&gt;&lt;wsp:rsid wsp:val=&quot;00D6495A&quot;/&gt;&lt;wsp:rsid wsp:val=&quot;00DD633F&quot;/&gt;&lt;wsp:rsid wsp:val=&quot;00E87691&quot;/&gt;&lt;wsp:rsid wsp:val=&quot;00E9505A&quot;/&gt;&lt;wsp:rsid wsp:val=&quot;00FD677C&quot;/&gt;&lt;/wsp:rsids&gt;&lt;/w:docPr&gt;&lt;w:body&gt;&lt;w:p wsp:rsidR=&quot;00000000&quot; wsp:rsidRDefault=&quot;00AE135D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w:lang w:val=&quot;VI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8" o:title="" chromakey="white"/>
          </v:shape>
        </w:pict>
      </w:r>
      <w:r w:rsidRPr="00D16202">
        <w:rPr>
          <w:rFonts w:ascii="Times New Roman" w:eastAsia="Times New Roman" w:hAnsi="Times New Roman" w:cs="Times New Roman"/>
          <w:sz w:val="26"/>
          <w:szCs w:val="26"/>
          <w:lang w:val="vi-VN"/>
        </w:rPr>
        <w:t>ACH</w:t>
      </w:r>
      <w:r w:rsidRPr="00D1620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D16202">
        <w:rPr>
          <w:rFonts w:ascii="Times New Roman" w:eastAsia="Times New Roman" w:hAnsi="Times New Roman" w:cs="Times New Roman"/>
          <w:sz w:val="26"/>
          <w:szCs w:val="26"/>
          <w:lang w:val="vi-VN"/>
        </w:rPr>
        <w:t>và</w:t>
      </w:r>
      <w:r w:rsidR="00B6166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1E15CA" w:rsidRPr="00D16202">
        <w:rPr>
          <w:rFonts w:ascii="Times New Roman" w:eastAsia="Times New Roman" w:hAnsi="Times New Roman" w:cs="Times New Roman"/>
          <w:sz w:val="26"/>
          <w:szCs w:val="26"/>
        </w:rPr>
        <w:t>A</w:t>
      </w:r>
      <w:r w:rsidRPr="00D16202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H là </w:t>
      </w:r>
      <w:proofErr w:type="spellStart"/>
      <w:r w:rsidR="001E15CA" w:rsidRPr="00D16202">
        <w:rPr>
          <w:rFonts w:ascii="Times New Roman" w:eastAsia="Times New Roman" w:hAnsi="Times New Roman" w:cs="Times New Roman"/>
          <w:sz w:val="26"/>
          <w:szCs w:val="26"/>
        </w:rPr>
        <w:t>tia</w:t>
      </w:r>
      <w:proofErr w:type="spellEnd"/>
      <w:r w:rsidR="001E15CA" w:rsidRPr="00D1620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1E15CA" w:rsidRPr="00D16202">
        <w:rPr>
          <w:rFonts w:ascii="Times New Roman" w:eastAsia="Times New Roman" w:hAnsi="Times New Roman" w:cs="Times New Roman"/>
          <w:sz w:val="26"/>
          <w:szCs w:val="26"/>
        </w:rPr>
        <w:t>phân</w:t>
      </w:r>
      <w:proofErr w:type="spellEnd"/>
      <w:r w:rsidR="001E15CA" w:rsidRPr="00D1620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1E15CA" w:rsidRPr="00D16202">
        <w:rPr>
          <w:rFonts w:ascii="Times New Roman" w:eastAsia="Times New Roman" w:hAnsi="Times New Roman" w:cs="Times New Roman"/>
          <w:sz w:val="26"/>
          <w:szCs w:val="26"/>
        </w:rPr>
        <w:t>giác</w:t>
      </w:r>
      <w:proofErr w:type="spellEnd"/>
      <w:r w:rsidR="001E15CA" w:rsidRPr="00D1620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1E15CA" w:rsidRPr="00D16202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="001E15CA" w:rsidRPr="00D1620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1E15CA" w:rsidRPr="00D16202">
        <w:rPr>
          <w:rFonts w:ascii="Times New Roman" w:eastAsia="Times New Roman" w:hAnsi="Times New Roman" w:cs="Times New Roman"/>
          <w:sz w:val="26"/>
          <w:szCs w:val="26"/>
        </w:rPr>
        <w:t>góc</w:t>
      </w:r>
      <w:proofErr w:type="spellEnd"/>
      <w:r w:rsidR="001E15CA" w:rsidRPr="00D16202">
        <w:rPr>
          <w:rFonts w:ascii="Times New Roman" w:eastAsia="Times New Roman" w:hAnsi="Times New Roman" w:cs="Times New Roman"/>
          <w:sz w:val="26"/>
          <w:szCs w:val="26"/>
        </w:rPr>
        <w:t xml:space="preserve"> BAC</w:t>
      </w:r>
      <w:r w:rsidR="00B6166F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DF4CE1" w:rsidRPr="00D16202" w:rsidRDefault="00DF4CE1" w:rsidP="00DF4CE1">
      <w:pPr>
        <w:pStyle w:val="ListParagraph"/>
        <w:numPr>
          <w:ilvl w:val="0"/>
          <w:numId w:val="17"/>
        </w:numPr>
        <w:spacing w:after="160"/>
        <w:rPr>
          <w:rFonts w:ascii="Times New Roman" w:eastAsia="Times New Roman" w:hAnsi="Times New Roman" w:cs="Times New Roman"/>
          <w:sz w:val="26"/>
          <w:szCs w:val="26"/>
          <w:u w:val="single"/>
          <w:lang w:val="vi-VN"/>
        </w:rPr>
      </w:pPr>
      <w:r w:rsidRPr="00D16202">
        <w:rPr>
          <w:rFonts w:ascii="Times New Roman" w:eastAsia="Times New Roman" w:hAnsi="Times New Roman" w:cs="Times New Roman"/>
          <w:sz w:val="26"/>
          <w:szCs w:val="26"/>
          <w:lang w:val="vi-VN"/>
        </w:rPr>
        <w:t>Kẻ HK</w:t>
      </w:r>
      <w:r w:rsidRPr="00D16202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//</w:t>
      </w:r>
      <w:r w:rsidRPr="00D16202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AB (K </w:t>
      </w:r>
      <w:r w:rsidR="00D27407">
        <w:rPr>
          <w:rFonts w:ascii="Times New Roman" w:hAnsi="Times New Roman" w:cs="Times New Roman"/>
          <w:position w:val="-9"/>
          <w:sz w:val="26"/>
          <w:szCs w:val="26"/>
        </w:rPr>
        <w:pict>
          <v:shape id="_x0000_i1048" type="#_x0000_t75" style="width:9pt;height:18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4657A&quot;/&gt;&lt;wsp:rsid wsp:val=&quot;00075BD3&quot;/&gt;&lt;wsp:rsid wsp:val=&quot;00093796&quot;/&gt;&lt;wsp:rsid wsp:val=&quot;000C42DB&quot;/&gt;&lt;wsp:rsid wsp:val=&quot;0016792F&quot;/&gt;&lt;wsp:rsid wsp:val=&quot;00197CE8&quot;/&gt;&lt;wsp:rsid wsp:val=&quot;001D5477&quot;/&gt;&lt;wsp:rsid wsp:val=&quot;001F37A9&quot;/&gt;&lt;wsp:rsid wsp:val=&quot;00227AD4&quot;/&gt;&lt;wsp:rsid wsp:val=&quot;002803CD&quot;/&gt;&lt;wsp:rsid wsp:val=&quot;002A1653&quot;/&gt;&lt;wsp:rsid wsp:val=&quot;00315F7A&quot;/&gt;&lt;wsp:rsid wsp:val=&quot;00361D28&quot;/&gt;&lt;wsp:rsid wsp:val=&quot;003A0D06&quot;/&gt;&lt;wsp:rsid wsp:val=&quot;003F6A00&quot;/&gt;&lt;wsp:rsid wsp:val=&quot;00403F8C&quot;/&gt;&lt;wsp:rsid wsp:val=&quot;0040554D&quot;/&gt;&lt;wsp:rsid wsp:val=&quot;004353B5&quot;/&gt;&lt;wsp:rsid wsp:val=&quot;004A54AD&quot;/&gt;&lt;wsp:rsid wsp:val=&quot;004E69E7&quot;/&gt;&lt;wsp:rsid wsp:val=&quot;00533B49&quot;/&gt;&lt;wsp:rsid wsp:val=&quot;00646B30&quot;/&gt;&lt;wsp:rsid wsp:val=&quot;006938C0&quot;/&gt;&lt;wsp:rsid wsp:val=&quot;00702351&quot;/&gt;&lt;wsp:rsid wsp:val=&quot;00756B45&quot;/&gt;&lt;wsp:rsid wsp:val=&quot;00756F20&quot;/&gt;&lt;wsp:rsid wsp:val=&quot;00762A22&quot;/&gt;&lt;wsp:rsid wsp:val=&quot;007713DC&quot;/&gt;&lt;wsp:rsid wsp:val=&quot;0079426E&quot;/&gt;&lt;wsp:rsid wsp:val=&quot;007E360F&quot;/&gt;&lt;wsp:rsid wsp:val=&quot;007E72D8&quot;/&gt;&lt;wsp:rsid wsp:val=&quot;007F6A56&quot;/&gt;&lt;wsp:rsid wsp:val=&quot;00823F69&quot;/&gt;&lt;wsp:rsid wsp:val=&quot;008D0390&quot;/&gt;&lt;wsp:rsid wsp:val=&quot;008F124A&quot;/&gt;&lt;wsp:rsid wsp:val=&quot;009660E6&quot;/&gt;&lt;wsp:rsid wsp:val=&quot;00997842&quot;/&gt;&lt;wsp:rsid wsp:val=&quot;009A687F&quot;/&gt;&lt;wsp:rsid wsp:val=&quot;00A05A22&quot;/&gt;&lt;wsp:rsid wsp:val=&quot;00A1620E&quot;/&gt;&lt;wsp:rsid wsp:val=&quot;00A44B81&quot;/&gt;&lt;wsp:rsid wsp:val=&quot;00AE573F&quot;/&gt;&lt;wsp:rsid wsp:val=&quot;00B016A2&quot;/&gt;&lt;wsp:rsid wsp:val=&quot;00B05F9A&quot;/&gt;&lt;wsp:rsid wsp:val=&quot;00B22F01&quot;/&gt;&lt;wsp:rsid wsp:val=&quot;00B25941&quot;/&gt;&lt;wsp:rsid wsp:val=&quot;00B4221C&quot;/&gt;&lt;wsp:rsid wsp:val=&quot;00B4657A&quot;/&gt;&lt;wsp:rsid wsp:val=&quot;00B57028&quot;/&gt;&lt;wsp:rsid wsp:val=&quot;00C51464&quot;/&gt;&lt;wsp:rsid wsp:val=&quot;00CB46CB&quot;/&gt;&lt;wsp:rsid wsp:val=&quot;00D12F42&quot;/&gt;&lt;wsp:rsid wsp:val=&quot;00D62BAA&quot;/&gt;&lt;wsp:rsid wsp:val=&quot;00D6495A&quot;/&gt;&lt;wsp:rsid wsp:val=&quot;00DD633F&quot;/&gt;&lt;wsp:rsid wsp:val=&quot;00E87691&quot;/&gt;&lt;wsp:rsid wsp:val=&quot;00E9505A&quot;/&gt;&lt;wsp:rsid wsp:val=&quot;00FD677C&quot;/&gt;&lt;/wsp:rsids&gt;&lt;/w:docPr&gt;&lt;w:body&gt;&lt;w:p wsp:rsidR=&quot;00000000&quot; wsp:rsidRDefault=&quot;00197CE8&quot;&gt;&lt;m:oMathPara&gt;&lt;m:oMath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VI&quot;/&gt;&lt;/w:rPr&gt;&lt;m:t&gt;âˆˆ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0" o:title="" chromakey="white"/>
          </v:shape>
        </w:pict>
      </w:r>
      <w:r w:rsidRPr="00D16202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AC). Chứng minh: </w:t>
      </w:r>
      <w:r w:rsidR="00D27407">
        <w:rPr>
          <w:rFonts w:ascii="Times New Roman" w:hAnsi="Times New Roman" w:cs="Times New Roman"/>
          <w:position w:val="-9"/>
          <w:sz w:val="26"/>
          <w:szCs w:val="26"/>
        </w:rPr>
        <w:pict>
          <v:shape id="_x0000_i1049" type="#_x0000_t75" style="width:8.25pt;height:18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4657A&quot;/&gt;&lt;wsp:rsid wsp:val=&quot;00075BD3&quot;/&gt;&lt;wsp:rsid wsp:val=&quot;00093796&quot;/&gt;&lt;wsp:rsid wsp:val=&quot;000C42DB&quot;/&gt;&lt;wsp:rsid wsp:val=&quot;0016792F&quot;/&gt;&lt;wsp:rsid wsp:val=&quot;001D5477&quot;/&gt;&lt;wsp:rsid wsp:val=&quot;001D6182&quot;/&gt;&lt;wsp:rsid wsp:val=&quot;001F37A9&quot;/&gt;&lt;wsp:rsid wsp:val=&quot;00227AD4&quot;/&gt;&lt;wsp:rsid wsp:val=&quot;002803CD&quot;/&gt;&lt;wsp:rsid wsp:val=&quot;002A1653&quot;/&gt;&lt;wsp:rsid wsp:val=&quot;00315F7A&quot;/&gt;&lt;wsp:rsid wsp:val=&quot;00361D28&quot;/&gt;&lt;wsp:rsid wsp:val=&quot;003A0D06&quot;/&gt;&lt;wsp:rsid wsp:val=&quot;003F6A00&quot;/&gt;&lt;wsp:rsid wsp:val=&quot;00403F8C&quot;/&gt;&lt;wsp:rsid wsp:val=&quot;0040554D&quot;/&gt;&lt;wsp:rsid wsp:val=&quot;004353B5&quot;/&gt;&lt;wsp:rsid wsp:val=&quot;004A54AD&quot;/&gt;&lt;wsp:rsid wsp:val=&quot;004E69E7&quot;/&gt;&lt;wsp:rsid wsp:val=&quot;00533B49&quot;/&gt;&lt;wsp:rsid wsp:val=&quot;00646B30&quot;/&gt;&lt;wsp:rsid wsp:val=&quot;006938C0&quot;/&gt;&lt;wsp:rsid wsp:val=&quot;00702351&quot;/&gt;&lt;wsp:rsid wsp:val=&quot;00756B45&quot;/&gt;&lt;wsp:rsid wsp:val=&quot;00756F20&quot;/&gt;&lt;wsp:rsid wsp:val=&quot;00762A22&quot;/&gt;&lt;wsp:rsid wsp:val=&quot;007713DC&quot;/&gt;&lt;wsp:rsid wsp:val=&quot;0079426E&quot;/&gt;&lt;wsp:rsid wsp:val=&quot;007E360F&quot;/&gt;&lt;wsp:rsid wsp:val=&quot;007E72D8&quot;/&gt;&lt;wsp:rsid wsp:val=&quot;007F6A56&quot;/&gt;&lt;wsp:rsid wsp:val=&quot;00823F69&quot;/&gt;&lt;wsp:rsid wsp:val=&quot;008D0390&quot;/&gt;&lt;wsp:rsid wsp:val=&quot;008F124A&quot;/&gt;&lt;wsp:rsid wsp:val=&quot;009660E6&quot;/&gt;&lt;wsp:rsid wsp:val=&quot;00997842&quot;/&gt;&lt;wsp:rsid wsp:val=&quot;009A687F&quot;/&gt;&lt;wsp:rsid wsp:val=&quot;00A05A22&quot;/&gt;&lt;wsp:rsid wsp:val=&quot;00A1620E&quot;/&gt;&lt;wsp:rsid wsp:val=&quot;00A44B81&quot;/&gt;&lt;wsp:rsid wsp:val=&quot;00AE573F&quot;/&gt;&lt;wsp:rsid wsp:val=&quot;00B016A2&quot;/&gt;&lt;wsp:rsid wsp:val=&quot;00B05F9A&quot;/&gt;&lt;wsp:rsid wsp:val=&quot;00B22F01&quot;/&gt;&lt;wsp:rsid wsp:val=&quot;00B25941&quot;/&gt;&lt;wsp:rsid wsp:val=&quot;00B4221C&quot;/&gt;&lt;wsp:rsid wsp:val=&quot;00B4657A&quot;/&gt;&lt;wsp:rsid wsp:val=&quot;00B57028&quot;/&gt;&lt;wsp:rsid wsp:val=&quot;00C51464&quot;/&gt;&lt;wsp:rsid wsp:val=&quot;00CB46CB&quot;/&gt;&lt;wsp:rsid wsp:val=&quot;00D12F42&quot;/&gt;&lt;wsp:rsid wsp:val=&quot;00D62BAA&quot;/&gt;&lt;wsp:rsid wsp:val=&quot;00D6495A&quot;/&gt;&lt;wsp:rsid wsp:val=&quot;00DD633F&quot;/&gt;&lt;wsp:rsid wsp:val=&quot;00E87691&quot;/&gt;&lt;wsp:rsid wsp:val=&quot;00E9505A&quot;/&gt;&lt;wsp:rsid wsp:val=&quot;00FD677C&quot;/&gt;&lt;/wsp:rsids&gt;&lt;/w:docPr&gt;&lt;w:body&gt;&lt;w:p wsp:rsidR=&quot;00000000&quot; wsp:rsidRDefault=&quot;001D6182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w:lang w:val=&quot;VI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8" o:title="" chromakey="white"/>
          </v:shape>
        </w:pict>
      </w:r>
      <w:r w:rsidRPr="00D16202">
        <w:rPr>
          <w:rFonts w:ascii="Times New Roman" w:eastAsia="Times New Roman" w:hAnsi="Times New Roman" w:cs="Times New Roman"/>
          <w:sz w:val="26"/>
          <w:szCs w:val="26"/>
          <w:lang w:val="vi-VN"/>
        </w:rPr>
        <w:t>AKH cân.</w:t>
      </w:r>
    </w:p>
    <w:p w:rsidR="00DF4CE1" w:rsidRPr="00D16202" w:rsidRDefault="00DF4CE1" w:rsidP="00DF4CE1">
      <w:pPr>
        <w:pStyle w:val="ListParagraph"/>
        <w:numPr>
          <w:ilvl w:val="0"/>
          <w:numId w:val="17"/>
        </w:numPr>
        <w:spacing w:after="160"/>
        <w:rPr>
          <w:rFonts w:ascii="Times New Roman" w:eastAsia="Times New Roman" w:hAnsi="Times New Roman" w:cs="Times New Roman"/>
          <w:sz w:val="26"/>
          <w:szCs w:val="26"/>
          <w:u w:val="single"/>
          <w:lang w:val="vi-VN"/>
        </w:rPr>
      </w:pPr>
      <w:r w:rsidRPr="00D16202">
        <w:rPr>
          <w:rFonts w:ascii="Times New Roman" w:eastAsia="Times New Roman" w:hAnsi="Times New Roman" w:cs="Times New Roman"/>
          <w:sz w:val="26"/>
          <w:szCs w:val="26"/>
          <w:lang w:val="vi-VN"/>
        </w:rPr>
        <w:t>BK cắt AH tại G. Tính AG biết AC = 10 cm, BC = 12 cm.</w:t>
      </w:r>
    </w:p>
    <w:p w:rsidR="00006DE7" w:rsidRPr="00D16202" w:rsidRDefault="00006DE7" w:rsidP="00006DE7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D16202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 xml:space="preserve">Bài </w:t>
      </w:r>
      <w:r w:rsidR="00D27407">
        <w:rPr>
          <w:rFonts w:ascii="Times New Roman" w:hAnsi="Times New Roman" w:cs="Times New Roman"/>
          <w:b/>
          <w:sz w:val="26"/>
          <w:szCs w:val="26"/>
          <w:u w:val="single"/>
          <w:lang w:val="pt-BR"/>
        </w:rPr>
        <w:t>7D:</w:t>
      </w:r>
      <w:r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 Cho </w:t>
      </w:r>
      <w:r w:rsidRPr="00D16202">
        <w:rPr>
          <w:rFonts w:ascii="Times New Roman" w:hAnsi="Times New Roman" w:cs="Times New Roman"/>
          <w:sz w:val="26"/>
          <w:szCs w:val="26"/>
        </w:rPr>
        <w:sym w:font="Symbol" w:char="F044"/>
      </w:r>
      <w:r w:rsidRPr="00D16202">
        <w:rPr>
          <w:rFonts w:ascii="Times New Roman" w:hAnsi="Times New Roman" w:cs="Times New Roman"/>
          <w:sz w:val="26"/>
          <w:szCs w:val="26"/>
          <w:lang w:val="pt-BR"/>
        </w:rPr>
        <w:t>ABC vuông tại A. Vẽ đường phân giác BD. Trên BC lấy điểm H sao cho</w:t>
      </w:r>
    </w:p>
    <w:p w:rsidR="00006DE7" w:rsidRPr="00D16202" w:rsidRDefault="00006DE7" w:rsidP="00006DE7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D16202">
        <w:rPr>
          <w:rFonts w:ascii="Times New Roman" w:hAnsi="Times New Roman" w:cs="Times New Roman"/>
          <w:sz w:val="26"/>
          <w:szCs w:val="26"/>
          <w:lang w:val="pt-BR"/>
        </w:rPr>
        <w:lastRenderedPageBreak/>
        <w:t>BH = BA</w:t>
      </w:r>
      <w:r w:rsidR="00D27407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006DE7" w:rsidRPr="00D16202" w:rsidRDefault="00D27407" w:rsidP="00D2740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 xml:space="preserve">a) </w:t>
      </w:r>
      <w:r w:rsidR="00006DE7"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Chứng minh </w:t>
      </w:r>
      <w:r w:rsidR="00006DE7" w:rsidRPr="00D16202">
        <w:rPr>
          <w:rFonts w:ascii="Times New Roman" w:hAnsi="Times New Roman" w:cs="Times New Roman"/>
          <w:sz w:val="26"/>
          <w:szCs w:val="26"/>
        </w:rPr>
        <w:sym w:font="Symbol" w:char="F044"/>
      </w:r>
      <w:r w:rsidR="00006DE7"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ABD = </w:t>
      </w:r>
      <w:r w:rsidR="00006DE7" w:rsidRPr="00D16202">
        <w:rPr>
          <w:rFonts w:ascii="Times New Roman" w:hAnsi="Times New Roman" w:cs="Times New Roman"/>
          <w:sz w:val="26"/>
          <w:szCs w:val="26"/>
        </w:rPr>
        <w:sym w:font="Symbol" w:char="F044"/>
      </w:r>
      <w:r w:rsidR="00006DE7" w:rsidRPr="00D16202">
        <w:rPr>
          <w:rFonts w:ascii="Times New Roman" w:hAnsi="Times New Roman" w:cs="Times New Roman"/>
          <w:sz w:val="26"/>
          <w:szCs w:val="26"/>
          <w:lang w:val="pt-BR"/>
        </w:rPr>
        <w:t>HBD</w:t>
      </w:r>
      <w:r w:rsidR="001E15CA"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 và DH </w:t>
      </w:r>
      <w:r w:rsidR="001E15CA" w:rsidRPr="00D16202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50" type="#_x0000_t75" style="width:12pt;height:12.75pt" o:ole="">
            <v:imagedata r:id="rId51" o:title=""/>
          </v:shape>
          <o:OLEObject Type="Embed" ProgID="Equation.DSMT4" ShapeID="_x0000_i1050" DrawAspect="Content" ObjectID="_1684845627" r:id="rId52"/>
        </w:object>
      </w:r>
      <w:r w:rsidR="001E15CA" w:rsidRPr="00D16202">
        <w:rPr>
          <w:rFonts w:ascii="Times New Roman" w:hAnsi="Times New Roman" w:cs="Times New Roman"/>
          <w:position w:val="-4"/>
          <w:sz w:val="26"/>
          <w:szCs w:val="26"/>
        </w:rPr>
        <w:t>BC</w:t>
      </w:r>
      <w:r w:rsidR="00B6166F">
        <w:rPr>
          <w:rFonts w:ascii="Times New Roman" w:hAnsi="Times New Roman" w:cs="Times New Roman"/>
          <w:position w:val="-4"/>
          <w:sz w:val="26"/>
          <w:szCs w:val="26"/>
        </w:rPr>
        <w:t>.</w:t>
      </w:r>
    </w:p>
    <w:p w:rsidR="00D7332C" w:rsidRPr="00D16202" w:rsidRDefault="00D27407" w:rsidP="00D2740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 xml:space="preserve">b) </w:t>
      </w:r>
      <w:r w:rsidR="00006DE7"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Vẽ AK </w:t>
      </w:r>
      <w:r w:rsidR="00006DE7" w:rsidRPr="00D16202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51" type="#_x0000_t75" style="width:12pt;height:12.75pt" o:ole="">
            <v:imagedata r:id="rId51" o:title=""/>
          </v:shape>
          <o:OLEObject Type="Embed" ProgID="Equation.DSMT4" ShapeID="_x0000_i1051" DrawAspect="Content" ObjectID="_1684845628" r:id="rId53"/>
        </w:object>
      </w:r>
      <w:r w:rsidR="00006DE7"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 BC (K </w:t>
      </w:r>
      <w:r w:rsidR="00006DE7" w:rsidRPr="00D16202">
        <w:rPr>
          <w:rFonts w:ascii="Times New Roman" w:hAnsi="Times New Roman" w:cs="Times New Roman"/>
          <w:position w:val="-4"/>
          <w:sz w:val="26"/>
          <w:szCs w:val="26"/>
        </w:rPr>
        <w:object w:dxaOrig="200" w:dyaOrig="200">
          <v:shape id="_x0000_i1052" type="#_x0000_t75" style="width:9.75pt;height:9.75pt" o:ole="">
            <v:imagedata r:id="rId54" o:title=""/>
          </v:shape>
          <o:OLEObject Type="Embed" ProgID="Equation.DSMT4" ShapeID="_x0000_i1052" DrawAspect="Content" ObjectID="_1684845629" r:id="rId55"/>
        </w:object>
      </w:r>
      <w:r w:rsidR="00D7332C"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 BC), AK cắt BD tạ</w:t>
      </w:r>
      <w:r>
        <w:rPr>
          <w:rFonts w:ascii="Times New Roman" w:hAnsi="Times New Roman" w:cs="Times New Roman"/>
          <w:sz w:val="26"/>
          <w:szCs w:val="26"/>
          <w:lang w:val="pt-BR"/>
        </w:rPr>
        <w:t>i I</w:t>
      </w:r>
      <w:r w:rsidR="00D7332C"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="00006DE7" w:rsidRPr="00D16202">
        <w:rPr>
          <w:rFonts w:ascii="Times New Roman" w:hAnsi="Times New Roman" w:cs="Times New Roman"/>
          <w:sz w:val="26"/>
          <w:szCs w:val="26"/>
          <w:lang w:val="pt-BR"/>
        </w:rPr>
        <w:t>Chứng minh</w:t>
      </w:r>
      <w:r w:rsidR="00D7332C"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D7332C" w:rsidRPr="00D16202">
        <w:rPr>
          <w:rFonts w:ascii="Times New Roman" w:hAnsi="Times New Roman" w:cs="Times New Roman"/>
          <w:sz w:val="26"/>
          <w:szCs w:val="26"/>
        </w:rPr>
        <w:sym w:font="Symbol" w:char="F044"/>
      </w:r>
      <w:r w:rsidR="00D7332C" w:rsidRPr="00D16202">
        <w:rPr>
          <w:rFonts w:ascii="Times New Roman" w:hAnsi="Times New Roman" w:cs="Times New Roman"/>
          <w:sz w:val="26"/>
          <w:szCs w:val="26"/>
          <w:lang w:val="pt-BR"/>
        </w:rPr>
        <w:t>AID cân</w:t>
      </w:r>
      <w:r w:rsidR="00B6166F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8C6A64" w:rsidRPr="00D16202" w:rsidRDefault="00D27407" w:rsidP="00D27407">
      <w:pPr>
        <w:spacing w:after="120" w:line="360" w:lineRule="atLeast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>c)</w:t>
      </w:r>
      <w:r w:rsidR="00006DE7" w:rsidRPr="00D16202">
        <w:rPr>
          <w:rFonts w:ascii="Times New Roman" w:hAnsi="Times New Roman" w:cs="Times New Roman"/>
          <w:sz w:val="26"/>
          <w:szCs w:val="26"/>
          <w:lang w:val="pt-BR"/>
        </w:rPr>
        <w:t xml:space="preserve"> Chứ</w:t>
      </w:r>
      <w:r>
        <w:rPr>
          <w:rFonts w:ascii="Times New Roman" w:hAnsi="Times New Roman" w:cs="Times New Roman"/>
          <w:sz w:val="26"/>
          <w:szCs w:val="26"/>
          <w:lang w:val="pt-BR"/>
        </w:rPr>
        <w:t>ng minh</w:t>
      </w:r>
      <w:r w:rsidR="00D7332C" w:rsidRPr="00D16202">
        <w:rPr>
          <w:rFonts w:ascii="Times New Roman" w:hAnsi="Times New Roman" w:cs="Times New Roman"/>
          <w:sz w:val="26"/>
          <w:szCs w:val="26"/>
          <w:lang w:val="pt-BR"/>
        </w:rPr>
        <w:t>: HI + DC &lt; BC</w:t>
      </w:r>
      <w:r w:rsidR="00B6166F">
        <w:rPr>
          <w:rFonts w:ascii="Times New Roman" w:hAnsi="Times New Roman" w:cs="Times New Roman"/>
          <w:sz w:val="26"/>
          <w:szCs w:val="26"/>
          <w:lang w:val="pt-BR"/>
        </w:rPr>
        <w:t>.</w:t>
      </w:r>
    </w:p>
    <w:sectPr w:rsidR="008C6A64" w:rsidRPr="00D16202" w:rsidSect="002A6715">
      <w:type w:val="continuous"/>
      <w:pgSz w:w="12240" w:h="15840"/>
      <w:pgMar w:top="720" w:right="720" w:bottom="720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4D3E" w:rsidRDefault="00334D3E" w:rsidP="00942A21">
      <w:pPr>
        <w:spacing w:after="0" w:line="240" w:lineRule="auto"/>
      </w:pPr>
      <w:r>
        <w:separator/>
      </w:r>
    </w:p>
  </w:endnote>
  <w:endnote w:type="continuationSeparator" w:id="0">
    <w:p w:rsidR="00334D3E" w:rsidRDefault="00334D3E" w:rsidP="00942A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4D3E" w:rsidRDefault="00334D3E" w:rsidP="00942A21">
      <w:pPr>
        <w:spacing w:after="0" w:line="240" w:lineRule="auto"/>
      </w:pPr>
      <w:r>
        <w:separator/>
      </w:r>
    </w:p>
  </w:footnote>
  <w:footnote w:type="continuationSeparator" w:id="0">
    <w:p w:rsidR="00334D3E" w:rsidRDefault="00334D3E" w:rsidP="00942A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0B2A" w:rsidRDefault="00AD0B2A" w:rsidP="00AD0B2A">
    <w:pPr>
      <w:pStyle w:val="Header"/>
      <w:rPr>
        <w:rFonts w:ascii="Times New Roman" w:hAnsi="Times New Roman" w:cs="Times New Roman"/>
      </w:rPr>
    </w:pPr>
    <w:r w:rsidRPr="009448A9">
      <w:rPr>
        <w:rFonts w:ascii="Times New Roman" w:hAnsi="Times New Roman" w:cs="Times New Roman"/>
      </w:rPr>
      <w:t>TRƯỜNG: THCS NGUYỄN VĂN BÉ</w:t>
    </w:r>
  </w:p>
  <w:p w:rsidR="00AD0B2A" w:rsidRDefault="00AD0B2A" w:rsidP="00AD0B2A">
    <w:pPr>
      <w:pStyle w:val="Header"/>
      <w:rPr>
        <w:rFonts w:ascii="Times New Roman" w:hAnsi="Times New Roman" w:cs="Times New Roman"/>
      </w:rPr>
    </w:pPr>
  </w:p>
  <w:p w:rsidR="00AD0B2A" w:rsidRPr="009448A9" w:rsidRDefault="00AD0B2A" w:rsidP="00AD0B2A">
    <w:pPr>
      <w:jc w:val="center"/>
      <w:rPr>
        <w:rFonts w:ascii="Times New Roman" w:hAnsi="Times New Roman" w:cs="Times New Roman"/>
        <w:b/>
        <w:sz w:val="28"/>
        <w:szCs w:val="28"/>
      </w:rPr>
    </w:pPr>
    <w:r w:rsidRPr="009448A9">
      <w:rPr>
        <w:rFonts w:ascii="Times New Roman" w:hAnsi="Times New Roman" w:cs="Times New Roman"/>
        <w:b/>
        <w:sz w:val="28"/>
        <w:szCs w:val="28"/>
      </w:rPr>
      <w:t>ÔN TẬP KIỂM TRA LẠI NH 2020 – 2021</w:t>
    </w:r>
  </w:p>
  <w:p w:rsidR="00AD0B2A" w:rsidRPr="009448A9" w:rsidRDefault="00AD0B2A" w:rsidP="00AD0B2A">
    <w:pPr>
      <w:pStyle w:val="Header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/>
        <w:b/>
        <w:sz w:val="28"/>
        <w:szCs w:val="28"/>
      </w:rPr>
      <w:t>MÔN: TOÁN 7</w:t>
    </w:r>
  </w:p>
  <w:p w:rsidR="00942A21" w:rsidRDefault="00942A2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E64586"/>
    <w:multiLevelType w:val="hybridMultilevel"/>
    <w:tmpl w:val="D3529F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A51373"/>
    <w:multiLevelType w:val="hybridMultilevel"/>
    <w:tmpl w:val="73A28F4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7D71EB"/>
    <w:multiLevelType w:val="hybridMultilevel"/>
    <w:tmpl w:val="E716D1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C66005"/>
    <w:multiLevelType w:val="hybridMultilevel"/>
    <w:tmpl w:val="5B7E7362"/>
    <w:lvl w:ilvl="0" w:tplc="FD92695A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A83C6C"/>
    <w:multiLevelType w:val="hybridMultilevel"/>
    <w:tmpl w:val="900A6EF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4CD7DA2"/>
    <w:multiLevelType w:val="hybridMultilevel"/>
    <w:tmpl w:val="F5869E5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DE1BBC"/>
    <w:multiLevelType w:val="hybridMultilevel"/>
    <w:tmpl w:val="3D7870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1E5DB5"/>
    <w:multiLevelType w:val="hybridMultilevel"/>
    <w:tmpl w:val="3D7870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7E93790"/>
    <w:multiLevelType w:val="hybridMultilevel"/>
    <w:tmpl w:val="6C6253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0B334C"/>
    <w:multiLevelType w:val="hybridMultilevel"/>
    <w:tmpl w:val="3EDE18F6"/>
    <w:lvl w:ilvl="0" w:tplc="F2BEE570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147DF2"/>
    <w:multiLevelType w:val="hybridMultilevel"/>
    <w:tmpl w:val="FA7607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5FA5D07"/>
    <w:multiLevelType w:val="hybridMultilevel"/>
    <w:tmpl w:val="3D7870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AA60CA0"/>
    <w:multiLevelType w:val="hybridMultilevel"/>
    <w:tmpl w:val="29946E8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BDC057F"/>
    <w:multiLevelType w:val="hybridMultilevel"/>
    <w:tmpl w:val="034CEA8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C9073E2"/>
    <w:multiLevelType w:val="hybridMultilevel"/>
    <w:tmpl w:val="3BC6A0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92708B5"/>
    <w:multiLevelType w:val="hybridMultilevel"/>
    <w:tmpl w:val="7BDC1BC0"/>
    <w:lvl w:ilvl="0" w:tplc="03E0134E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964A3C"/>
    <w:multiLevelType w:val="hybridMultilevel"/>
    <w:tmpl w:val="331880E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847091"/>
    <w:multiLevelType w:val="hybridMultilevel"/>
    <w:tmpl w:val="752A310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D9A226F"/>
    <w:multiLevelType w:val="multilevel"/>
    <w:tmpl w:val="5D9A226F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12C333A"/>
    <w:multiLevelType w:val="hybridMultilevel"/>
    <w:tmpl w:val="2640D87E"/>
    <w:lvl w:ilvl="0" w:tplc="A1547C5A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0">
    <w:nsid w:val="6200739E"/>
    <w:multiLevelType w:val="hybridMultilevel"/>
    <w:tmpl w:val="3BC6A0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7156CC5"/>
    <w:multiLevelType w:val="hybridMultilevel"/>
    <w:tmpl w:val="02C8F7F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E8E0093"/>
    <w:multiLevelType w:val="hybridMultilevel"/>
    <w:tmpl w:val="8E2C9518"/>
    <w:lvl w:ilvl="0" w:tplc="04090017">
      <w:start w:val="1"/>
      <w:numFmt w:val="lowerLetter"/>
      <w:lvlText w:val="%1)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3">
    <w:nsid w:val="73E026C7"/>
    <w:multiLevelType w:val="hybridMultilevel"/>
    <w:tmpl w:val="9558DFF6"/>
    <w:lvl w:ilvl="0" w:tplc="E6F4CFD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8C32128"/>
    <w:multiLevelType w:val="hybridMultilevel"/>
    <w:tmpl w:val="ECC4C75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"/>
  </w:num>
  <w:num w:numId="3">
    <w:abstractNumId w:val="20"/>
  </w:num>
  <w:num w:numId="4">
    <w:abstractNumId w:val="23"/>
  </w:num>
  <w:num w:numId="5">
    <w:abstractNumId w:val="15"/>
  </w:num>
  <w:num w:numId="6">
    <w:abstractNumId w:val="9"/>
  </w:num>
  <w:num w:numId="7">
    <w:abstractNumId w:val="3"/>
  </w:num>
  <w:num w:numId="8">
    <w:abstractNumId w:val="6"/>
  </w:num>
  <w:num w:numId="9">
    <w:abstractNumId w:val="11"/>
  </w:num>
  <w:num w:numId="10">
    <w:abstractNumId w:val="7"/>
  </w:num>
  <w:num w:numId="11">
    <w:abstractNumId w:val="24"/>
  </w:num>
  <w:num w:numId="12">
    <w:abstractNumId w:val="8"/>
  </w:num>
  <w:num w:numId="13">
    <w:abstractNumId w:val="13"/>
  </w:num>
  <w:num w:numId="14">
    <w:abstractNumId w:val="22"/>
  </w:num>
  <w:num w:numId="15">
    <w:abstractNumId w:val="5"/>
  </w:num>
  <w:num w:numId="16">
    <w:abstractNumId w:val="10"/>
  </w:num>
  <w:num w:numId="17">
    <w:abstractNumId w:val="0"/>
  </w:num>
  <w:num w:numId="18">
    <w:abstractNumId w:val="4"/>
  </w:num>
  <w:num w:numId="19">
    <w:abstractNumId w:val="17"/>
  </w:num>
  <w:num w:numId="20">
    <w:abstractNumId w:val="14"/>
  </w:num>
  <w:num w:numId="21">
    <w:abstractNumId w:val="12"/>
  </w:num>
  <w:num w:numId="22">
    <w:abstractNumId w:val="21"/>
  </w:num>
  <w:num w:numId="23">
    <w:abstractNumId w:val="16"/>
  </w:num>
  <w:num w:numId="24">
    <w:abstractNumId w:val="19"/>
  </w:num>
  <w:num w:numId="2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0027D"/>
    <w:rsid w:val="00006DE7"/>
    <w:rsid w:val="00033E99"/>
    <w:rsid w:val="0005533C"/>
    <w:rsid w:val="000713BE"/>
    <w:rsid w:val="001B0132"/>
    <w:rsid w:val="001B29FE"/>
    <w:rsid w:val="001E15CA"/>
    <w:rsid w:val="002A6715"/>
    <w:rsid w:val="002B79BE"/>
    <w:rsid w:val="002E54BC"/>
    <w:rsid w:val="00300589"/>
    <w:rsid w:val="00334414"/>
    <w:rsid w:val="00334D3E"/>
    <w:rsid w:val="003531D6"/>
    <w:rsid w:val="00387FE5"/>
    <w:rsid w:val="00415A6C"/>
    <w:rsid w:val="00432DA1"/>
    <w:rsid w:val="00453D3E"/>
    <w:rsid w:val="004B31E6"/>
    <w:rsid w:val="004D06D9"/>
    <w:rsid w:val="0050027D"/>
    <w:rsid w:val="005B1303"/>
    <w:rsid w:val="005E4E46"/>
    <w:rsid w:val="006C78DC"/>
    <w:rsid w:val="00741260"/>
    <w:rsid w:val="00853CE1"/>
    <w:rsid w:val="008C6A64"/>
    <w:rsid w:val="008D3090"/>
    <w:rsid w:val="00942A21"/>
    <w:rsid w:val="00983C59"/>
    <w:rsid w:val="00A4176F"/>
    <w:rsid w:val="00A7294C"/>
    <w:rsid w:val="00AD0B2A"/>
    <w:rsid w:val="00B11B34"/>
    <w:rsid w:val="00B16B20"/>
    <w:rsid w:val="00B23BCC"/>
    <w:rsid w:val="00B6166F"/>
    <w:rsid w:val="00B65209"/>
    <w:rsid w:val="00D16202"/>
    <w:rsid w:val="00D27407"/>
    <w:rsid w:val="00D47A7A"/>
    <w:rsid w:val="00D7332C"/>
    <w:rsid w:val="00D95D27"/>
    <w:rsid w:val="00DF4CE1"/>
    <w:rsid w:val="00E26EDA"/>
    <w:rsid w:val="00E835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76" w:lineRule="auto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027D"/>
    <w:pPr>
      <w:spacing w:after="200"/>
      <w:jc w:val="left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0027D"/>
    <w:pPr>
      <w:spacing w:after="0" w:line="240" w:lineRule="auto"/>
      <w:jc w:val="left"/>
    </w:pPr>
    <w:rPr>
      <w:rFonts w:ascii="Times New Roman" w:eastAsia="SimSun" w:hAnsi="Times New Roman" w:cs="Times New Roman"/>
      <w:sz w:val="28"/>
      <w:szCs w:val="20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50027D"/>
    <w:pPr>
      <w:spacing w:after="0" w:line="240" w:lineRule="auto"/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50027D"/>
  </w:style>
  <w:style w:type="paragraph" w:styleId="BalloonText">
    <w:name w:val="Balloon Text"/>
    <w:basedOn w:val="Normal"/>
    <w:link w:val="BalloonTextChar"/>
    <w:uiPriority w:val="99"/>
    <w:semiHidden/>
    <w:unhideWhenUsed/>
    <w:rsid w:val="005002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027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42A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2A21"/>
  </w:style>
  <w:style w:type="paragraph" w:styleId="Footer">
    <w:name w:val="footer"/>
    <w:basedOn w:val="Normal"/>
    <w:link w:val="FooterChar"/>
    <w:uiPriority w:val="99"/>
    <w:semiHidden/>
    <w:unhideWhenUsed/>
    <w:rsid w:val="00942A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42A2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jpeg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png"/><Relationship Id="rId55" Type="http://schemas.openxmlformats.org/officeDocument/2006/relationships/oleObject" Target="embeddings/oleObject21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image" Target="media/image23.png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image" Target="media/image20.wmf"/><Relationship Id="rId52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43" Type="http://schemas.openxmlformats.org/officeDocument/2006/relationships/oleObject" Target="embeddings/oleObject16.bin"/><Relationship Id="rId48" Type="http://schemas.openxmlformats.org/officeDocument/2006/relationships/image" Target="media/image22.png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6</Pages>
  <Words>720</Words>
  <Characters>410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</dc:creator>
  <cp:lastModifiedBy>MS NGAN</cp:lastModifiedBy>
  <cp:revision>10</cp:revision>
  <dcterms:created xsi:type="dcterms:W3CDTF">2021-06-02T09:27:00Z</dcterms:created>
  <dcterms:modified xsi:type="dcterms:W3CDTF">2021-06-10T08:52:00Z</dcterms:modified>
</cp:coreProperties>
</file>